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83" r:id="rId2"/>
  </p:sldMasterIdLst>
  <p:sldIdLst>
    <p:sldId id="256" r:id="rId3"/>
    <p:sldId id="257" r:id="rId4"/>
    <p:sldId id="262" r:id="rId5"/>
    <p:sldId id="260" r:id="rId6"/>
    <p:sldId id="263" r:id="rId7"/>
    <p:sldId id="261" r:id="rId8"/>
    <p:sldId id="264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4T16:19:49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06 13281 0,'16'27'0,"-16"-27"0,50 65 15,-50-65-15,58 80 16,-58-80-16,0 0 16,58 83-16,-58-83 0,49 80 15,-49-80-15,42 83 16,-42-83-16,16 89 15,-16-89-15,0 84 16,0-84-16,0 0 16,-16 93-16,16-93 15,0 0-15,-42 88 0,42-88 16,0 0-16,-66 79 16,66-79-16,-83 51 15,83-51-15,-91 33 0,91-33 16,-91 5-16,91-5 15,-99-10-15,99 10 16,-82-32-16,82 32 16,-100-61-16,100 61 15,-91-69-15,91 69 0,-74-94 16,74 94-16,-74-97 16,74 97-16,-58-103 15,58 103-15,-33-97 16,33 97-16,-17-103 0,17 103 15,-8-102-15,8 102 16,16-103-16,-16 103 16,25-97-16,-25 97 15,58-89-15,-58 89 16,66-83-16,-66 83 16,91-76-16,-91 76 0,91-41 15,-91 41-15,124-23 16,-124 23-16,116 0 15,-116 0-15,116 28 16,-116-28-16,99 74 16,-99-74-16,91 116 0,-91-116 15,74 159-15,-74-159 16,66 195-16,-66-195 16,33 219-16,-33-219 15,9 218-15,-9-218 0,-9 197 16</inkml:trace>
  <inkml:trace contextRef="#ctx0" brushRef="#br0" timeOffset="14122.4398">20114 13462 0,'8'-154'0,"-8"154"16,25-190-16,-25 190 16,25-210-16,-25 210 15,25-209-15,-25 209 0,41-200 16,-41 200-1,58-186-15,-58 186 0,49-158 16,-49 158-16,58-135 16,-58 135-16,58-121 15,-58 121-15,66-107 16,-66 107-16,67-98 0,-67 98 16,0 0-16,57-79 15,-57 79-15,75-51 16,-75 51-16,0 0 15,83-37-15,-83 37 16,0 0-16,99-19 0,-99 19 16,91 10-16,-91-10 15,0 0-15,91 32 16,-91-32-16,99 57 16,-99-57-16,83 78 15,-83-78-15,82 93 0,-82-93 16,75 107-16,-75-107 15,91 126-15,-91-126 16,74 144-16,-74-144 16,74 144-16,-74-144 15,67 154-15,-67-154 0,74 158 16,-74-158-16,50 168 16,-50-168-16,41 167 15,-41-167-15,33 172 16,-33-172-16,33 181 15,-33-181-15,33 186 0,-33-186 16,16 187-16,-16-187 16,17 195-16,-17-195 15,9 195-15,-9-195 16,8 200-16,-8-200 16,8 205-16,-8-205 0,0 209 15,0-209-15,-8 205 16,8-205-16,-8 200 15,8-200-15,-9 205 16,9-205-16,-17 190 16,17-190-16,-25 182 15,25-182-15,-32 186 0,32-186 16,-41 162-16,41-162 16,-50 159-16,50-159 15,-50 134-15,50-134 16,-74 127-16,74-127 15,-58 97-15,58-97 0,-58 79 16,58-79-16,0 0 16,-74 65-16,74-65 15,-100 33-15,100-33 16,-99 19-16,99-19 16,-91 14-16,91-14 0,-99 5 15,99-5-15,-91-15 16,91 15-16,0 0 15,-91-33-15,91 33 16,-99-50-16,99 50 16,-100-70-16,100 70 0,-82-89 15,82 89-15,-74-97 16,74 97-16,-75-122 16,75 122-16,-58-140 15,58 140-15,-58-175 16,58 175-16,-49-200 0,49 200 15,-42-220-15,42 220 16,-33-237-16,33 237 16,-41-242-16,41 242 15,-41-246-15,41 246 16,-33-252-16,33 252 16,-17-255-16,17 255 0,-16-246 15,16 246-15,-9-251 16,9 251-16,-8-239 15,8 239-15,0-232 16,0 232-16,0-223 16,0 223-16,8-210 15,-8 210-15,9-186 16,-9 186-16,16-158 0,-16 158 16,41-130-16,-41 13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4T16:21:10.96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30 4633 0,'0'0'0,"0"0"16,16 111-16,-16-111 0,9 126 16,-9-126-16,0 0 15,0 0-15,0 0 16,8 139-16,-8-139 0,0 0 16,0 0-16,0 0 15,8 93-15,-8-93 16,0 0-16,0 0 0</inkml:trace>
  <inkml:trace contextRef="#ctx0" brushRef="#br0" timeOffset="459.9673">182 4483 0,'0'0'16,"0"0"-16,-25 84 0,25-84 16,-17 126-16,17-126 15,-8 158-15,8-158 16,25 158-16,-25-158 0,41 130 15,-41-130-15,75 93 16,-75-93-16,107 47 16,-107-47-16,116 0 15,-116 0-15,117-47 16,-117 47-16,124-93 0,-124 93 16,74-116-16,-74 116 15,50-149-15,-50 149 16,0-143-16,0 143 0,-58-140 15,58 140-15,-91-103 16,91 103-16,-142-55 16,142 55-16,-132-24 15,132 24-15,-132 9 16,132-9-16,0 0 0,0 0 16</inkml:trace>
  <inkml:trace contextRef="#ctx0" brushRef="#br0" timeOffset="2922.7873">9866 6000 0,'0'0'0,"0"0"15,83-32-15,-83 32 16,83-5-16,-83 5 16,107 28-16,-107-28 15,99 47-15,-99-47 0,76 64 16,-76-64-16,41 75 16,-41-75-16,0 74 15,0-74-15,0 0 0,-58 66 16,58-66-16,0 0 15,-83 37-15,83-37 16,0 0-16,-100 14 16,100-14-16,0 0 0,-82-18 15,82 18-15,0 0 16,-33-43-16,33 43 16,0 0-16,16-41 15,-16 41-15,0 0 0,66-24 16,-66 24-16,0 0 15,75 14-15,-75-14 16,0 0-16,0 0 0,82 33 16,-82-33-16</inkml:trace>
  <inkml:trace contextRef="#ctx0" brushRef="#br0" timeOffset="3307.5776">10015 5851 0,'0'0'0,"0"0"15,-83 19-15,83-19 0,-82 51 16,82-51-16,-66 93 16,66-93-16,-58 131 15,58-131-15,-25 144 0,25-144 16,25 130-16,-25-130 15,66 93-15,-66-93 16,140 56-16,-140-56 16,166 18-16,-166-18 15,183-27-15,-183 27 0,165-66 16,-165 66-16,124-102 16,-124 102-16,66-116 15,-66 116-15,17-107 16,-17 107-16,-33-93 0,33 93 15,-83-84-15,83 84 16,-132-70-16,132 70 16,-150-46-16,150 46 0,-157-14 15</inkml:trace>
  <inkml:trace contextRef="#ctx0" brushRef="#br0" timeOffset="4027.0727">10380 7722 0,'0'0'0,"0"0"0,0 0 15,33-23-15,-33 23 16,83-10-16,-83 10 15,107 10-15,-107-10 16,0 0-16,99 18 0,-99-18 16,0 0-16,65 37 15,-65-37-15,0 0 16,18 51-16,-18-51 0,0 0 16,-66 46-16,66-46 15,0 0-15,0 0 16,-75 48-16,75-48 0,0 0 15,-49 41-15,49-41 16,16 51-16,-16-51 16,58 56-16,-58-56 15,0 0-15,0 0 0,66 56 16,-66-56-16,0 0 16,32 61-16,-32-61 15,-24 60-15,24-60 0,-65 43 16,65-43-16,-91 18 15,91-18-15,0 0 16</inkml:trace>
  <inkml:trace contextRef="#ctx0" brushRef="#br0" timeOffset="4443.1582">10388 7582 0,'0'0'0,"0"0"16,-66 32-16,66-32 16,-84 75-16,84-75 15,-99 121-15,99-121 16,-74 153-16,74-153 0,-25 159 15,25-159-15,33 135 16,-33-135-16,124 102 16,-124-102-16,191 60 0,41-37 15,-232-23-15,223-13 16,-223 13-16,182-51 16,-182 51-16,149-98 15,-149 98-15,74-135 0,-74 135 16,0-154-16,0 154 15,-74-158-15,74 158 16,-149-149-16,149 149 16,-207-130-16,207 130 0,-248-98 15,248 98-15</inkml:trace>
  <inkml:trace contextRef="#ctx0" brushRef="#br0" timeOffset="14704.9548">2167 9964 0,'0'0'0,"0"0"16,0 0-16,17-47 16,-17 47-16,49-52 0,-49 52 15,67-50-15,-67 50 16,0 0-16,82-19 16,-82 19-16,83 28 15,-83-28-15,74 84 0,-74-84 16,66 131-16,-66-131 15,58 148-15,-58-148 16,66 130-16,-66-130 0,0 0 16,67 84-16,-67-84 15,82 18-15</inkml:trace>
  <inkml:trace contextRef="#ctx0" brushRef="#br0" timeOffset="14948.167">2771 9717 0,'0'0'16,"0"0"-16,-50 79 15,50-79-15,-66 121 16,66-121-16,-74 173 0,74-173 15,-83 181-15,83-181 16,0 0-16,0 0 16,-58 130-16,58-130 0,-8 38 15,8-38-15</inkml:trace>
  <inkml:trace contextRef="#ctx0" brushRef="#br0" timeOffset="15174.0885">3325 9801 0,'0'0'0,"0"0"16,8 93-16,-8-93 0,17 135 15,-17-135-15,24 177 16,-24-177-16,0 0 15,25 144-15,-25-144 16,9 79-16,-9-79 0,0 0 16</inkml:trace>
  <inkml:trace contextRef="#ctx0" brushRef="#br0" timeOffset="15340.6097">3102 10113 0,'0'0'0,"0"0"0,65 0 16,-65 0-16,125-23 16,-125 23-16,173-43 15,-173 43-15,174-56 0,-174 56 16,157-69-16</inkml:trace>
  <inkml:trace contextRef="#ctx0" brushRef="#br0" timeOffset="15774.9272">4061 9657 0,'0'0'0,"0"0"0,0 0 16,66-5-16,-66 5 0,116 5 16,-116-5-16,140 33 15,-140-33-15,108 41 16,-108-41-16,74 70 15,-74-70-15,33 98 0,-33-98 16,-25 130-16,25-130 16,-58 144-16,58-144 15,-82 135-15,82-135 16,0 0-16,-108 93 0,108-93 16,0 0-16,0 0 15,-91 41-15,91-41 16,0 0-16,-58-3 0,58 3 15,-8-66-15,8 66 16,42-83-16,-42 83 16,0 0-16,82-51 0,-82 51 15,99 3-15,-99-3 16,83 57-16,-83-57 16,0 0-16,66 83 15,-66-83-15,58 65 0,-58-65 16,83 24-16,-83-24 15</inkml:trace>
  <inkml:trace contextRef="#ctx0" brushRef="#br0" timeOffset="16226.7535">5020 10103 0,'0'0'16,"0"0"-16,0 0 0,0 0 16,-25 84-16,25-84 15,-8 74-15,8-74 16,0 89-16,0-89 0,0 0 15,0 0-15,8 89 16,-8-89-16,41 78 16,-41-78-16,67 33 15,-67-33-15,82-14 0,-82 14 16,99-51-16,-99 51 16,0 0-16,0 0 15,0 0-15,75-56 0,-75 56 16,41 0-16,-41 0 15,25 74-15,-25-74 16,8 130-16,-8-130 16,-25 163-16,25-163 0,-24 173 15,24-173-15,0 0 16,0 0-16,-50 135 16,50-135-16,0 0 0,-58 83 15,58-83-15,-74 10 16,74-10-16,0 0 15,-33-56-15,33 56 0,-9-79 16,9 79-16,34-103 16,-34 103-16,90-94 15,-90 94-15,108-78 16,-108 78-16,117-84 0,-117 84 16</inkml:trace>
  <inkml:trace contextRef="#ctx0" brushRef="#br0" timeOffset="16463.7231">6162 9894 0,'0'0'0,"0"0"0,0 0 16,50 112-16,-50-112 16,41 134-16,-41-134 0,25 168 15,-25-168-15,0 0 16,0 116-16</inkml:trace>
  <inkml:trace contextRef="#ctx0" brushRef="#br0" timeOffset="16617.3369">6005 10099 0,'0'0'16,"0"0"-16,107-5 16,-107 5-16,182-4 15,-182 4-15</inkml:trace>
  <inkml:trace contextRef="#ctx0" brushRef="#br0" timeOffset="17112.2282">7344 9601 0,'0'0'16,"0"0"-16,0 0 15,0 0-15,0 0 16,-49 18-16,49-18 0,0 0 16,-75 23-16,75-23 15,0 0-15,-74 15 16,74-15-16,0 0 0,-83 18 16,83-18-16,0 0 15,-74 24-15,74-24 16,0 0-16,-58 37 15,58-37-15,0 0 0,-25 55 16,25-55-16,0 70 16,0-70-16,41 56 15,-41-56-15,75 37 0,-75-37 16,99 28-16,-99-28 16,91 19-16,-91-19 15,0 0-15,91 32 16,-91-32-16,58 66 15,-58-66-15,25 92 0,-25-92 16,-25 99-16,25-99 16,-58 111-16,58-111 15,-83 98-15,83-98 0,0 0 16,-82 69-16,82-69 16,-58 19-16,58-19 15</inkml:trace>
  <inkml:trace contextRef="#ctx0" brushRef="#br0" timeOffset="17462.7563">7692 10090 0,'0'0'0,"0"0"15,0 0-15,74-19 16,-74 19-16,116-24 16,-116 24-16,132-5 15,-132 5-15,0 0 0,0 0 16,124 10-16,-124-10 16,58 42-16,-58-42 15,17 74-15,-17-74 0,-26 79 16,26-79-16,0 0 15,-32 98-15,32-98 16,-9 94-16,9-94 16,25 78-16,-25-78 0,66 51 15,-66-51-15,100 5 16</inkml:trace>
  <inkml:trace contextRef="#ctx0" brushRef="#br0" timeOffset="17714.5025">7931 10308 0,'0'0'15,"0"0"-15,67-14 16,-67 14-16,115-19 16,-115 19-16,124-28 15,-124 28-15,133-28 0</inkml:trace>
  <inkml:trace contextRef="#ctx0" brushRef="#br0" timeOffset="17933.9531">8816 10015 0,'0'0'16,"0"0"-16,99-5 15,-99 5-15,141-9 0,-141 9 16,0 0-16,140-5 16,-140 5-16</inkml:trace>
  <inkml:trace contextRef="#ctx0" brushRef="#br0" timeOffset="18115.3991">9048 10242 0,'0'0'0,"0"0"0,0 0 16,0 0-16,-17 57 15,17-57-15,66 18 16,-66-18-16,133-4 0,-133 4 16,181-38-16</inkml:trace>
  <inkml:trace contextRef="#ctx0" brushRef="#br0" timeOffset="18349.4438">10065 9671 0,'0'0'0,"0"0"0,0 0 16,24 107-16,-24-107 16,34 148-16,-34-148 15,24 196-15,-24-196 16,25 223-16,-25-223 0,0 0 16</inkml:trace>
  <inkml:trace contextRef="#ctx0" brushRef="#br0" timeOffset="19736.1643">1853 11820 0,'0'0'16,"0"0"-16,74 28 15,-74-28-15,108 14 0,-108-14 16,132-5-16,-132 5 16,133-42-16</inkml:trace>
  <inkml:trace contextRef="#ctx0" brushRef="#br0" timeOffset="20237.7376">2481 11485 0,'0'0'0,"0"0"15,0 0-15,0 0 16,0 0-16,0 0 15,58 5-15,-58-5 0,83 9 16,-83-9-16,91 28 16,-91-28-16,0 0 15,83 42-15,-83-42 16,0 0-16,41 64 0,-41-64 16,-25 75-16,25-75 15,-58 70-15,58-70 16,0 0-16,0 0 15,-66 61-15,66-61 0,0 0 16,-49 55-16,49-55 16,0 65-16,0-65 15,49 61-15,-49-61 0,75 74 16,-75-74-16,82 79 16,-82-79-16,0 0 15,50 84-15,-50-84 16,0 93-16,0-93 0,-33 98 15,33-98-15,0 0 16,-75 74-16,75-74 16,0 0-16,-66 37 15,66-37-15,-33-28 0,33 28 16,17-78-16,-17 78 16,66-117-16</inkml:trace>
  <inkml:trace contextRef="#ctx0" brushRef="#br0" timeOffset="20505.1463">3159 12048 0,'0'0'0,"0"0"16,0 0-16,0 0 16,34-9-16,-34 9 15,66-24-15,-66 24 0,0 0 16,82-23-16,-82 23 15,83-10-15,-83 10 16,83 33-16,-83-33 16,49 84-16,-49-84 0,50 121 15,-50-121-15,50 130 16,-50-130-16,57 121 16,-57-121-16,67 75 15,-67-75-15,66 4 16</inkml:trace>
  <inkml:trace contextRef="#ctx0" brushRef="#br0" timeOffset="20739.1831">3813 12132 0,'0'0'0,"0"0"15,-50 50-15,50-50 16,-74 84-16,74-84 0,-83 116 16,83-116-16,-74 122 15,74-122-15,0 0 16,-42 88-16,42-88 16,8 28-16,-8-28 0</inkml:trace>
  <inkml:trace contextRef="#ctx0" brushRef="#br0" timeOffset="21005.8547">4540 12015 0,'0'0'0,"0"0"16,0 103-16,0-103 16,9 148-16,-9-148 15,0 167-15,0-167 16,0 0-16,0 164 0,0-164 16,0 0-16,0 102 15,0-102-15</inkml:trace>
  <inkml:trace contextRef="#ctx0" brushRef="#br0" timeOffset="21173.6118">4399 12290 0,'0'0'0,"0"0"16,92-19-16,-92 19 15,132-38-15,-132 38 0,174-41 16,-174 41-16</inkml:trace>
  <inkml:trace contextRef="#ctx0" brushRef="#br0" timeOffset="21675.1376">5119 11681 0,'0'0'0,"0"0"15,0 0-15,58-5 16,-58 5-16,99 9 16,-99-9-16,0 0 0,91 19 15,-91-19-15,0 0 16,66 51-16,-66-51 15,18 60-15,-18-60 16,-34 79-16,34-79 0,0 0 16,-66 75-16,66-75 15,0 0-15,0 0 16,0 0-16,-67 64 0,67-64 16,-33 52-16,33-52 15,42 47-15,-42-47 16,58 55-16,-58-55 15,0 0-15,66 61 0,-66-61 16,34 70-16,-34-70 16,-8 79-16,8-79 15,-43 74-15,43-74 0,0 0 16,-66 60-16,66-60 16,0 0-16,-83 28 15,83-28-15,-57-18 16,57 18-16,0-65 0,0 65 15,66-89-15,-66 89 16</inkml:trace>
  <inkml:trace contextRef="#ctx0" brushRef="#br0" timeOffset="22142.9127">5790 12108 0,'0'0'0,"0"0"15,0 0-15,-25 84 16,25-84-16,-25 84 15,25-84-15,-17 102 0,17-102 16,0 93-16,0-93 16,0 0-16,34 84 15,-34-84-15,58 46 16,-58-46-16,91 10 16,-91-10-16,82-29 0,-82 29 15,0 0-15,75-60 16,-75 60-16,0 0 15,0 0-15,49-46 0,-49 46 16,0 0-16,0 0 16,58 70-16,-58-70 15,8 116-15,-8-116 16,-16 149-16,16-149 0,-25 158 16,25-158-16,-49 144 15,49-144-15,0 0 16,-42 102-16,42-102 15,0 0-15,0 0 0,-58 56 16,58-56-16,-49-14 16,49 14-16,-33-70 15,33 70-15,-9-102 0,9 102 16,33-93-16,-33 93 16,58-88-16,-58 88 15,83-74-15,-83 74 16,99-66-16,-99 66 0</inkml:trace>
  <inkml:trace contextRef="#ctx0" brushRef="#br0" timeOffset="22393.1517">6774 12071 0,'0'0'0,"0"0"16,0 0-16,41 107 15,-41-107-15,25 130 16,-25-130-16,25 173 16,-25-173-16,0 0 15,8 152-15,-8-152 0,0 89 16,0-89-16</inkml:trace>
  <inkml:trace contextRef="#ctx0" brushRef="#br0" timeOffset="22561.1142">6617 12336 0,'0'0'0,"0"0"16,66 10-16,-66-10 15,132-14-15,-132 14 0,157-10 16,-157 10-16,182-28 16</inkml:trace>
  <inkml:trace contextRef="#ctx0" brushRef="#br0" timeOffset="22928.7289">7245 11811 0,'0'0'0,"0"0"0,0 0 16,58 0-16,-58 0 16,99 0-16,-99 0 0,157 14 15,-157-14-15,141 14 16,-141-14-16,0 0 15,0 0-15,0 0 0,124 18 16,-124-18-16,74 24 16,-74-24-16,25 65 15,-25-65-15,-16 93 16,16-93-16,-42 139 0,42-139 16,-49 144-16,49-144 15,-33 144-15,33-144 16,0 0-16,-9 107 15,9-107-15,17 60 0,-17-60 16,41 15-16</inkml:trace>
  <inkml:trace contextRef="#ctx0" brushRef="#br0" timeOffset="23452.0804">8146 12136 0,'0'0'0,"0"0"0,0 0 15,0 0-15,0 0 16,0 0-16,0 0 0,0 0 15,0 0-15,0 0 16,0 0-16,0 0 16,0 0-16,0 0 0,0 0 15,67 14-15,-67-14 16,82 5-16,-82-5 16,99 0-16,-99 0 15,0 0-15,91 4 0,-91-4 16,0 0-16,0 0 0,0 0 15,0 0-15,0 0 16,58 10-16,-58-10 16,0 0-16,0 0 15,-41 93-15,41-93 16,-50 70-16,50-70 0,0 0 16,-49 83-16,49-83 15,-25 79-15,25-79 16,16 70-16,-16-70 0,67 56 15,-67-56-15,99 46 16,-99-46-16,107 19 16,-107-19-16,0 0 15,0 0-15</inkml:trace>
  <inkml:trace contextRef="#ctx0" brushRef="#br0" timeOffset="23736.0344">8221 12392 0,'0'0'16,"0"0"-16,0 0 15,58-10-15,-58 10 16,82-9-16,-82 9 0,0 0 16,75-9-16,-75 9 15,0 0-15,0 0 16,66 0-16,-66 0 0,0 0 16,66-9-16</inkml:trace>
  <inkml:trace contextRef="#ctx0" brushRef="#br0" timeOffset="23992.3802">9089 12113 0,'0'0'0,"0"0"15,66 0-15,-66 0 16,99 0-16,-99 0 0,108 0 16,-108 0-16,0 0 15</inkml:trace>
  <inkml:trace contextRef="#ctx0" brushRef="#br0" timeOffset="24181.5856">9122 12443 0,'0'0'0,"0"0"16,66-13-16,-66 13 15,124-19-15,-124 19 16,141-38-16</inkml:trace>
  <inkml:trace contextRef="#ctx0" brushRef="#br0" timeOffset="24532.7614">9916 11797 0,'0'0'0,"0"0"15,0 0-15,0 0 16,8 79-16,-8-79 0,0 88 15,0-88-15,0 107 16,0-107-16,0 0 16,0 0-16,0 0 15,0 0-15,0 84 0,0-84 16,41 37-16,-41-37 16,75 15-16,-75-15 15,132 0-15,-132 0 0,0 0 16,117-10-16,-117 10 15</inkml:trace>
  <inkml:trace contextRef="#ctx0" brushRef="#br0" timeOffset="24767.98">10247 11797 0,'0'0'16,"0"0"-16,24 135 16,10 46-16,16 24 0,-17-5 15,-33-200-15,17 186 16</inkml:trace>
  <inkml:trace contextRef="#ctx0" brushRef="#br0" timeOffset="47195.1771">2027 9280 0,'0'0'0,"0"0"16,-68-5-16,68 5 16,-81 28-16,81-28 15,-91 70-15,91-70 16,-99 126-16,99-126 0,-100 181 16,100-181-16,-74 219 15,74-219-15,-41 246 16,41-246-16,16 242 15,-16-242-15,99 204 16,-99-204-16,166 140 0</inkml:trace>
  <inkml:trace contextRef="#ctx0" brushRef="#br0" timeOffset="47830.7427">9982 9182 0,'0'0'0,"0"0"15,83 37-15,49 43 16,10 36-16,-142-116 16,124 139-16,-124-139 0,132 182 15,-132-182-15,91 200 16,-91-200-16,41 204 16,-41-204-16,0 182 15,0-182-15,-41 163 0,41-163 16,-58 129-16,58-129 15,-83 103-15,83-103 16,0 0-16,-82 70 0,82-70 16</inkml:trace>
  <inkml:trace contextRef="#ctx0" brushRef="#br0" timeOffset="48420.1811">10909 9391 0,'0'0'0,"0"0"16,0 0-16,75-9 16,-75 9-16,107 5 15,-107-5-15,124 28 0,-124-28 16,0 0-16,91 56 16,-91-56-16,50 74 0,-50-74 15,-9 88-15,9-88 16,-58 75-16,58-75 15,0 0-15,0 0 16,0 0-16,-74 56 16,74-56-16,0 0 0,0 0 15,-58 32-15,58-32 16,0 0-16,0 0 16,66 28-16,-66-28 0,100 28 15,-100-28-15,107 42 16,-107-42-16,83 56 15,-83-56-15,49 74 0,-49-74 16,0 0-16,17 89 16,-17-89-16,-33 78 15,33-78-15,-66 56 16,66-56-16,-100 43 0,100-43 16,-99 9-16,99-9 15,-107-14-15,107 14 16,-116-33-16,116 33 15,0 0-15</inkml:trace>
  <inkml:trace contextRef="#ctx0" brushRef="#br0" timeOffset="49527.0727">2291 13239 0,'0'0'0,"0"0"0,0 0 15,0 0-15,0 0 16,50-9-16,-50 9 0,99-5 16,-99 5-16,132 5 15,-132-5-15,133 18 16,-133-18-16,0 0 0,0 0 16,91 33-16,-91-33 15,49 55-15,-49-55 16,-58 61-16,58-61 15,-82 74-15,82-74 0,0 0 16,-108 51-16,108-51 16,0 0-16,0 0 15,-74 57-15,74-57 0,-33 55 16,33-55-16,41 52 16,-41-52-16,66 64 15,-66-64-15,75 71 16,-75-71-16,0 0 15,49 83-15,-49-83 0,0 89 16,0-89-16,-41 93 16,41-93-16,-75 74 15,75-74-15,-99 47 16,99-47-16,0 0 0,-82 9 16,82-9-16,0 0 15,-58-37-15,58 37 16</inkml:trace>
  <inkml:trace contextRef="#ctx0" brushRef="#br0" timeOffset="49853.1803">3093 13607 0,'0'0'16,"0"0"-16,0 0 16,0 0-16,74-10 15,-74 10-15,100-5 0,-100 5 16,107 0-16,-107 0 16,100 29-16,-100-29 15,74 51-15,-74-51 0,33 78 16,-33-78-16,17 108 15,-17-108-15,8 125 16,-8-125-16,16 116 16,-16-116-16,0 0 0,34 94 15,-34-94-15</inkml:trace>
  <inkml:trace contextRef="#ctx0" brushRef="#br0" timeOffset="50124.3288">3871 13639 0,'0'0'0,"0"0"0,0 0 15,0 0-15,-34 51 16,34-51-16,-41 65 0,41-65 15,-83 98-15,83-98 16,-82 112-16,82-112 16,-75 107-16,75-107 0,0 0 15,-49 88-15,49-88 16,0 0-16,-9 47 16</inkml:trace>
  <inkml:trace contextRef="#ctx0" brushRef="#br0" timeOffset="50724.2444">4838 13555 0,'0'0'0,"0"0"16,0 0-16,0 70 15,0-70-15,8 93 0,-8-93 16,8 131-16,-8-131 15,0 139-15,0-139 16,0 0-16,0 0 16,0 0-16,-8 126 0,8-126 15,0 65-15</inkml:trace>
  <inkml:trace contextRef="#ctx0" brushRef="#br0" timeOffset="50911.1438">4648 13853 0,'0'0'0,"0"0"16,0 0-16,0 0 15,82 0-15,-82 0 16,116 5-16,-116-5 0,149-9 16,-149 9-16,157-28 15,-157 28-15,149-52 16,-149 52-16</inkml:trace>
  <inkml:trace contextRef="#ctx0" brushRef="#br0" timeOffset="51290.5139">5658 13471 0,'0'0'0,"0"0"16,0 0-16,0 0 15,-42 42-15,42-42 16,-49 79-16,49-79 15,-50 117-15,50-117 0,-41 140 16,41-140-16,-17 134 16,17-134-16,41 116 15,-41-116-15,83 94 16,-83-94-16,108 60 0,-108-60 16,107 5-16,-107-5 15,108-42-15,-108 42 16,66-66-16,-66 66 0,0 0 15,16-88-15,-16 88 16,-33-74-16,33 74 16,-82-41-16,82 41 15,-100-15-15,100 15 0,-99 28 16,99-28-16,0 0 16,-74 61-16,74-61 15,0 60-15,0-60 16,74 28-16</inkml:trace>
  <inkml:trace contextRef="#ctx0" brushRef="#br0" timeOffset="51877.6781">6220 13788 0,'0'0'0,"0"0"0,0 0 15,0 0-15,0 0 16,-25 56-16,25-56 0,-17 60 16,17-60-16,0 75 15,0-75-15,50 70 16,-50-70-16,0 0 0,58 50 16,-58-50-16,83 10 15,-83-10-15,74-28 16,-74 28-16,83-65 15,-83 65-15,0 0 0,58-69 16,-58 69-16,0 0 16,0 0-16,0 0 15,24-61-15,-24 61 0,0 0 16,0 0-16,9 32 16,-9-32-16,-9 103 15,9-103-15,9 148 16,-9-148-16,8 168 15,-8-168-15,8 158 0,-8-158 16,0 135-16,0-135 16,0 0-16,-25 97 15,25-97-15,0 0 0,-41 56 16,41-56-16,0 0 16,-50 15-16,50-15 0,-33-43 15,33 43-15,-8-97 16,8 97-16,0 0 15,25-111-15,-25 111 16,0 0-16,50-99 16,-50 99-16,74-75 15,-74 75-15,0 0 0,91-59 16,-91 59-16,107-47 16,-107 47-16</inkml:trace>
  <inkml:trace contextRef="#ctx0" brushRef="#br0" timeOffset="52196.3604">7477 13704 0,'0'0'16,"0"0"-16,16 103 15,-16-103-15,17 125 0,-17-125 16,0 130-16,0-130 15,0 0-15,-9 111 16,9-111-16,0 0 0</inkml:trace>
  <inkml:trace contextRef="#ctx0" brushRef="#br0" timeOffset="52396.8182">7278 13858 0,'0'0'16,"0"0"-16,83-9 15,-83 9-15,124-10 16,-124 10-16,124-14 0,-124 14 16,124-24-16,-124 24 15,0 0-15</inkml:trace>
  <inkml:trace contextRef="#ctx0" brushRef="#br0" timeOffset="52610.1864">7981 13564 0,'0'0'0,"0"0"0,17 80 16,-17-80-16,41 111 15,-41-111-15,25 149 16,-25-149-16,25 154 16,-25-154-16,0 0 0,8 121 15,-8-121-15,33 65 16</inkml:trace>
  <inkml:trace contextRef="#ctx0" brushRef="#br0" timeOffset="53165.0812">8568 13555 0,'0'0'15,"0"0"-15,0 0 0,0 0 16,0 0-16,0 0 15,-50 0-15,50 0 16,0 0-16,0 0 0,0 0 16,0 0-16,0 0 15,0 0-15,0 0 16,-49 0-16,49 0 0,0 0 16,-41 24-16,41-24 15,-42 46-15,42-46 16,0 0-16,-41 65 0,41-65 15,0 0-15,0 0 16,-42 75-16,42-75 16,0 0-16,-8 60 15,8-60-15,50 42 0,-50-42 16,66 0-16,-66 0 16,83-5-16,-83 5 15,0 0-15,91-4 0,-91 4 16,0 0-16,91 18 15,-91-18-15,0 0 16,49 47-16,-49-47 0,8 70 16,-8-70-16,-41 74 15,41-74-15,-74 70 16,74-70-16,0 0 16,0 0-16,-83 42 15,83-42-15,0 0 0,-33 14 16,33-14-16</inkml:trace>
  <inkml:trace contextRef="#ctx0" brushRef="#br0" timeOffset="53552.7041">8866 13760 0,'0'0'0,"0"0"0,0 0 16,49 0-16,-49 0 15,91 0-15,-91 0 16,100 5-16,-100-5 16,0 0-16,107 4 0,-107-4 15,0 0-15,0 0 16,74 24-16,-74-24 15,9 60-15,-9-60 0,-33 79 16,33-79-16,0 0 16,-67 89-16,67-89 0,0 0 15,0 0-15,-49 97 16,49-97-16,-8 83 16,8-83-16,33 61 0,-33-61 15,82 33-15,-82-33 16,91 9-16,-91-9 15,0 0-15</inkml:trace>
  <inkml:trace contextRef="#ctx0" brushRef="#br0" timeOffset="53816.5588">9089 13960 0,'0'0'0,"0"0"16,66-10-16,-66 10 15,108-9-15,-108 9 16,106-9-16,-106 9 15,0 0-15,109-18 0,-109 18 16</inkml:trace>
  <inkml:trace contextRef="#ctx0" brushRef="#br0" timeOffset="54087.6255">9899 13834 0,'0'0'0,"0"0"0,66-13 16,-66 13-16,0 0 15,0 0-15,0 0 16,0 0-16,67-10 0,-67 10 16,0 0-16</inkml:trace>
  <inkml:trace contextRef="#ctx0" brushRef="#br0" timeOffset="54265.6817">9874 14095 0,'0'0'16,"0"0"-16,0 0 15,91 4-15,-91-4 0,108-4 16,-108 4-16,141-9 16,-141 9-16,133-24 15</inkml:trace>
  <inkml:trace contextRef="#ctx0" brushRef="#br0" timeOffset="54766.6025">10388 13485 0,'0'0'0,"0"0"16,0 0-16,0 0 15,58 0-15,-58 0 16,108 0-16,-108 0 0,107 19 16,-107-19-16,0 0 15,99 37-15,-99-37 16,0 0-16,50 51 0,-50-51 15,-25 66-15,25-66 16,0 0-16,-83 60 16,83-60-16,0 0 15,0 0-15,-74 65 0,74-65 16,-41 56-16,41-56 16,24 56-16,-24-56 15,75 55-15,-75-55 16,124 71-16,-124-71 0,0 0 15,107 78-15,-107-78 16,50 99-16,-50-99 16,-17 83-16,17-83 0,-74 74 15,74-74-15,-141 56 16,141-56-16,-140 33 16,140-33-16,-132-5 15</inkml:trace>
  <inkml:trace contextRef="#ctx0" brushRef="#br0" timeOffset="56956.6177">11571 10099 0,'0'0'16,"-25"-24"-16,25 24 15,-66-60-15,66 60 0,-116-61 16,116 61-16,-116-55 15,116 55-15,-132-34 16,132 34-16,-132-13 16,132 13-16,0 0 0,-108 13 15,108-13-15,0 0 16,-83 34-16,83-34 16,-58 74-16,58-74 0,-24 98 15,24-98-15,-9 97 16,9-97-16,-24 79 15,24-79-15,-42 70 16,42-70-16,-66 42 0,66-42 16,-116 5-16,116-5 15,-115-28-15,115 28 16,-125-46-16,125 46 0,-141-66 16,141 66-16,-116-65 15,116 65-15,-124-69 16,124 69-16,-99-48 15,99 48-15,-99-27 0,99 27 16,-91 0-16,91 0 16,-83 32-16,83-32 15,-67 56-15,67-56 0,-57 75 16,57-75-16,-50 83 16,50-83-16,-57 70 15,57-70-15,-75 51 16,75-51-16,-83 14 0,83-14 15,-107-14-15,107 14 16,-116-32-16,116 32 16,-116-47-16,116 47 15,-132-61-15,132 61 0,-124-69 16,124 69-16,-132-65 16,132 65-16,-141-56 15,141 56-15,-124-33 16,124 33-16,-124-4 0,124 4 15,-107 24-15,107-24 16,-100 51-16,100-51 16,-107 60-16,107-60 15,-83 56-15,83-56 0,-91 36 16,91-36-16,-115 19 16,115-19-16,-116-19 15,116 19-15,-124-32 16,124 32-16,-134-51 0,134 51 15,-122-69-15,122 69 16,-125-80-16,125 80 16,-115-79-16,115 79 0,-108-60 15,108 60-15,-116-38 16,116 38-16,-107-4 16,107 4-16,-124 36 15,124-36-15,-124 57 0,124-57 16,-124 79-16,124-79 15,-124 74-15,124-74 16,-116 51-16,116-51 16,-116 42-16,116-42 0,-115 5 15,115-5-15,-101-14 16,101 14-16,-124-51 16,124 51-16,-99-66 15,99 66-15,-107-74 0,107 74 16,-116-74-16,116 74 15,-116-47-15,116 47 16,-132-14-16,132 14 16,-141 28-16,141-28 0,-149 56 15,149-56-15,-148 79 16,148-79-16,-133 79 16,133-79-16,-132 51 15,132-51-15,-124 42 0,124-42 16,-132 0-16,132 0 15,-124-28-15,124 28 16,-116-50-16,116 50 0,-124-75 16,124 75-16,-116-79 15,116 79-15,-116-71 16,116 71-16,-115-50 16,115 50-16,-116-24 15,116 24-15,-124 15 0,124-15 16,-124 46-16,124-46 15,-124 65-15,124-65 16,-100 61-16,100-61 0,0 0 16,-90 41-16,90-41 15,-83 20-15,83-20 16,-99-10-16,99 10 0,-91-38 16,91 38-1,-100-60-15,100 60 0,-107-79 16,107 79-16,-108-61 15,108 61-15,-99-13 16,99 13-16,-99 9 0</inkml:trace>
  <inkml:trace contextRef="#ctx0" brushRef="#br0" timeOffset="59049.3507">1382 13179 0,'0'0'0,"0"0"0,33 51 15,-33-51-15,49 92 16,-49-92-16,58 144 0,-58-144 16,25 173-16,-25-173 15,0 0-15,0 0 16,-8 172-16,8-172 15</inkml:trace>
  <inkml:trace contextRef="#ctx0" brushRef="#br0" timeOffset="59295.9981">1167 13439 0,'0'0'0,"0"0"0,66 18 16,-66-18-16,132 5 16,-132-5-16,157 4 15,-157-4-15,157-9 0</inkml:trace>
  <inkml:trace contextRef="#ctx0" brushRef="#br0" timeOffset="60047.8014">1803 14788 0,'33'14'0,"-33"-14"0,91 23 16,-91-23-16,133 19 15,-133-19-15,173 14 16,-173-14-16,191 14 16,-191-14-16,215 9 0,-215-9 15,223 5-15,-223-5 16,223 4-16,17 1 16,-25-5-16,-215 0 15,182 0-15,8 4 0,0 1 16,-190-5-16,182 5 15,16 9-15,1-14 16,-199 0-16,190 4 16,25 1-16,0 4 15,-215-9-15,199 6 0,24 2 16,1-3-16,-224-5 16,215 0-16,25 5 15,-9 3-15,-231-8 16,232 10-16,-9 0 15,9-5-15,-232-5 0,215 9 16,16-5-16,-16 1 16,-215-5-16,223 9 15,1-4-15,-1-1 16,-223-4-16,206 0 0,9 0 16,9 0-16,-224 0 15,198 0-15,17 5 16,-8 4-16,-207-9 15,190 14-15,9 0 16,-199-14-16,199 10 0,-1-1 16,-198-9-16,191 14 15,-191-14-15,173 13 16,-173-13-16,174 5 16,-174-5-16,0 0 15,140-5-15,-140 5 0,0 0 16,124-27-16</inkml:trace>
  <inkml:trace contextRef="#ctx0" brushRef="#br0" timeOffset="62239.7027">6178 15621 0,'0'0'0,"0"0"15,0 0-15,17-80 16,-17 80-16,0 0 16,-33-79-16,33 79 0,-66-74 15,66 74-15,-99-38 16,99 38-16,-124 10 15,124-10-15,-108 47 16,108-47-16,-74 88 16,74-88-16,-25 107 0,25-107 15,41 106-15,-41-106 16,83 89-16,-83-89 16,132 56-16,-132-56 0,116 14 15,-116-14-15,0 0 16,107-14-16,-107 14 15,0 0-15,0 0 16,0 0-16,0 0 0,0 0 16,0 0-16,0 0 15,83-23-15,-83 23 16,33 14-16,-33-14 0,-25 64 16,25-64-16,-41 126 15,41-126-15,-50 149 16,50-149-16,0 0 15,-24 139-15,24-139 0,0 0 16,8 118-16,-8-118 16,0 0-16,49 55 15,-49-55-15,0 0 0</inkml:trace>
  <inkml:trace contextRef="#ctx0" brushRef="#br0" timeOffset="62872.6205">6476 15904 0,'0'0'0,"0"0"15,0 0-15,0 0 16,0 79-16,0-79 15,8 98-15,-8-98 16,25 102-16,-25-102 0,33 98 16,-33-98-16,0 0 15,58 75-15,-58-75 16,0 0-16,75 28 0,-75-28 16,82-14-16,-82 14 15,0 0-15,0 0 16,0 0-16,83-48 15,-83 48-15,0 0 0,0 0 16,0 0-16,0 0 16,0 0-16,41-41 0,-41 41 15,0 0-15,0 0 16,17 80-16,-17-80 16,-8 120-16,8-120 15,-17 163-15,17-163 16,-25 158-16,25-158 0,-33 139 15,33-139-15,0 0 16,0 0-16,-49 89 16,49-89-16,0 0 0,0 0 15,-50 32-15,50-32 16,0 0-16,-41-18 16,41 18-16,-17-74 15,17 74-15,8-103 0,-8 103 16,0 0-16,25-97 15,-25 97-15,58-80 16,-58 80-16,0 0 0,83-55 16,-83 55-16,91-42 15,-91 42-15,99-52 16,-99 52-16</inkml:trace>
  <inkml:trace contextRef="#ctx0" brushRef="#br0" timeOffset="63156.5652">7477 15690 0,'0'0'16,"0"0"-16,0 0 15,0 47-15,0-47 0,8 69 16,-8-69-16,8 121 16,-8-121-16,0 135 15,0-135-15,0 140 0,0-140 16,0 0-16,0 0 16,0 0-16,-8 120 15,8-120-15</inkml:trace>
  <inkml:trace contextRef="#ctx0" brushRef="#br0" timeOffset="63380.511">7303 15947 0,'0'0'0,"0"0"0,0 0 15,58 4-15,-58-4 16,99-4-16,-99 4 16,99-10-16,-99 10 0,0 0 15,100-10-15,-100 10 16,115-28-16,-115 28 16</inkml:trace>
  <inkml:trace contextRef="#ctx0" brushRef="#br0" timeOffset="64226.0053">8179 15718 0,'0'0'15,"0"0"-15,0 0 0,50-10 16,-50 10-16,66 0 16,-66 0-16,108 14 15,-108-14-15,82 29 16,-82-29-16,83 55 0,-83-55 15,0 0-15,74 80 16,-74-80-16,25 107 16,-25-107-16,0 125 0,0-125 15,-41 126 1,41-126-16,-50 117 0,50-117 16,-74 83-16,74-83 15,0 0-15,0 0 0,-66 42 16,66-42-16,0 0 15,-66-9-15,66 9 16,0 0-16,-67-47 0,67 47 16,0 0-16,-8-79 15,8 79-15,0 0 16,50-84-16,-50 84 16,0 0-16,58-46 0,-58 46 15,82-5-15,-82 5 16,75 37-16,-75-37 15,0 0-15,66 66 16,-66-66-16,74 51 0,-74-51 16,0 0-16,75 23 15</inkml:trace>
  <inkml:trace contextRef="#ctx0" brushRef="#br0" timeOffset="64761.2464">8866 15704 0,'0'0'0,"0"0"0,0 0 15,0 0-15,58 0 16,-58 0-16,82 28 15,-82-28-15,91 38 0,-91-38 16,75 64-16,-75-64 16,58 93-16,-58-93 15,24 107-15,-24-107 16,-16 117-16,16-117 0,-33 111 16,33-111-16,-50 103 15,50-103-15,0 0 16,-58 75-16,58-75 0,0 0 15,0 0-15,-66 18 16,66-18-16,0 0 16,0 0-16,-58-23 0,58 23 15,0 0-15,-16-65 16,16 65-16,0 0 16,33-71-16,-33 71 15,0 0-15,58-51 0,-58 51 16,0 0-16,58-14 15,-58 14-15,0 0 16,0 0-16,57 19 0,-57-19 16,0 0-16,0 0 15,50 42-15,-50-42 16,66 38-16,-66-38 16</inkml:trace>
  <inkml:trace contextRef="#ctx0" brushRef="#br0" timeOffset="65207.8374">9535 15932 0,'0'0'15,"0"0"-15,0 0 0,0 0 16,0 0-16,0 0 16,75 15-16,-75-15 15,0 0-15,66 18 16,-66-18-16,0 0 0,83 14 16,-83-14-16,0 0 15,0 0-15,66 18 16,-66-18-16,0 0 0,41 33 15,-41-33-15,0 0 16,0 46-16,0-46 16,-58 65-16,58-65 0,-58 75 15,58-75-15,0 0 16,-57 70-16,57-70 16,0 0-16,-33 75 15,33-75-15,0 65 0,0-65 16,41 46-16,-41-46 15,0 0-15,66 23 16,-66-23-16,0 0 0</inkml:trace>
  <inkml:trace contextRef="#ctx0" brushRef="#br0" timeOffset="65535.6759">9535 16170 0,'0'0'0,"0"0"0,0 0 15,0 0-15,0 0 16,0 0-16,50 9 16,-50-9-16,75 4 15,-75-4-15,0 0 0,82 10 16,-82-10-16,0 0 16,83 4-16,-83-4 15,0 0-15,0 0 0</inkml:trace>
  <inkml:trace contextRef="#ctx0" brushRef="#br0" timeOffset="65861.8388">10247 16113 0,'0'0'0,"0"0"16,0 0-16,50 9 15,-50-9-15,0 0 0,66 0 16,-66 0-16,0 0 16,0 0-16,67-4 15,-67 4-15,0 0 0</inkml:trace>
  <inkml:trace contextRef="#ctx0" brushRef="#br0" timeOffset="66102.8613">10322 16322 0,'0'0'0,"0"0"16,0 0-16,0 0 15,58 6-15,-58-6 0,74 5 16,-74-5-16,100 0 16,-100 0-16,90 5 15</inkml:trace>
  <inkml:trace contextRef="#ctx0" brushRef="#br0" timeOffset="66844.2572">10859 15653 0,'0'0'0,"0"0"15,0 0-15,0 0 16,0 0-16,67 5 15,-67-5-15,99 18 0,-99-18 16,124 19-16,-124-19 16,116 9-16,-116-9 15,0 0-15,99 4 0,-99-4 16,0 0-16,0 0 16,0 0-16,0 0 15,0 0-15,0 0 0,83 14 16,-83-14-16,0 0 15,33 38-15,-33-38 16,-17 84-16,17-84 0,-41 107 16,41-107-16,-50 125 15,50-125-15,-33 130 16,33-130-16,-25 135 16,25-135-16,-8 117 0,8-117 15,0 0-15,0 0 16,-8 93-16,8-93 15,0 0-15,0 0 0,0 42 16,0-42-16,0 0 16,0 0-16</inkml:trace>
  <inkml:trace contextRef="#ctx0" brushRef="#br0" timeOffset="67050.4633">11215 16127 0,'0'0'0,"0"0"0,0 0 16,0 0-16,41-14 16,-41 14-16,91-14 15,-91 14-15,141-4 0,-141 4 16</inkml:trace>
  <inkml:trace contextRef="#ctx0" brushRef="#br1" timeOffset="92104.0674">13712 4828 0,'0'0'0,"0"0"16,0 0-16,0 0 15,0 0-15,17-37 0,-17 37 16,41-52-16,-41 52 15,83-69-15,-83 69 16,82-52-16,-82 52 0,0 0 16,83-33-16,-83 33 15,83 6-15,-83-6 16,74 46-16,-74-46 16,50 84-16,-50-84 0,41 107 15,-41-107-15,50 116 16,-50-116-16,49 116 15,-49-116-15,0 0 16,49 71-16</inkml:trace>
  <inkml:trace contextRef="#ctx0" brushRef="#br1" timeOffset="92370.7685">14564 4577 0,'0'0'15,"0"0"-15,0 0 16,-58 37-16,58-37 0,-83 60 16,83-60-16,-74 111 15,74-111-15,-91 140 16,91-140-16,-66 135 15,66-135-15,0 0 16,0 0-16,-42 107 0,42-107 16,9 33-16</inkml:trace>
  <inkml:trace contextRef="#ctx0" brushRef="#br1" timeOffset="92639.0273">15350 4511 0,'0'0'0,"0"0"15,0 56-15,0-56 16,0 93-16,0-93 15,9 117-15,-9-117 16,0 0-16,33 116 16,-33-116-16,0 0 0,0 92 15,0-92-15,-17 43 16</inkml:trace>
  <inkml:trace contextRef="#ctx0" brushRef="#br1" timeOffset="92805.7767">15101 4907 0,'0'0'15,"0"0"-15,92-42 16,-92 42-16,124-42 0,-124 42 16,174-60-16,-174 60 15,157-56-15</inkml:trace>
  <inkml:trace contextRef="#ctx0" brushRef="#br1" timeOffset="93273.9388">16004 4385 0,'0'0'0,"0"0"15,0 0-15,16-46 16,-16 46-16,58-41 0,-58 41 15,99-24-15,-99 24 16,124-4-16,-124 4 16,108 23-16,-108-23 0,82 60 15,-82-60-15,42 93 16,-42-93-16,8 121 16,-8-121-16,-33 149 15,33-149-15,-66 149 16,66-149-16,-83 112 0,83-112 15,-107 74-15,107-74 16,-91 32-16,91-32 16,0 0-16,0 0 15,-83-13-15,83 13 0,-50-52 16,50 52-16,9-74 16,-9 74-16,49-70 15,-49 70-15,83-28 0,-83 28 16,0 0-16,83 14 15,-83-14-15,91 51 16,-91-51-16,66 66 16,-66-66-16,0 0 0,66 56 15,-66-56-15,74 9 16,-74-9-16</inkml:trace>
  <inkml:trace contextRef="#ctx0" brushRef="#br1" timeOffset="93791.4037">16863 4633 0,'0'0'16,"0"0"-16,0 0 0,-24 55 15,24-55-15,-9 65 16,9-65-16,-8 93 16,8-93-16,0 0 15,0 93-15,0-93 0,0 0 16,33 79-16,-33-79 15,66 38-15,-66-38 16,74-5-16,-74 5 0,75-46 16,-75 46-16,0 0 15,0 0-15,0 0 16,0 0-16,58-80 0,-58 80 16,0 0-16,41-55 15,-41 55-15,0 0 16,0 0-16,25 107 15,-25-107-15,0 148 0,0-148 16,-8 177-16,8-177 16,-25 173-16,25-173 15,-50 139-15,50-139 16,-66 88-16,66-88 16,0 0-16,-75 29 0,75-29 15,-82-24-15,82 24 16,0 0-16,-58-65 15,58 65-15,-8-89 16,8 89-16,33-87 0,-33 87 16,99-84-16,-99 84 15,116-57-15,-116 57 16,124-51-16,-124 51 0,116-42 16,-116 42-16</inkml:trace>
  <inkml:trace contextRef="#ctx0" brushRef="#br1" timeOffset="94193.1988">17905 4405 0,'0'0'0,"0"0"0,17 69 16,-17-69-16,33 108 15,-33-108-15,41 143 16,-41-143-16,42 149 0,-42-149 16,0 0-16,24 117 15,-24-117-15,0 51 16</inkml:trace>
  <inkml:trace contextRef="#ctx0" brushRef="#br1" timeOffset="94365.2455">17748 4744 0,'0'0'0,"0"0"0,75-13 16,-75 13-16,115-20 15,-115 20-15,157-37 16,-157 37-16,191-37 0,-191 37 16</inkml:trace>
  <inkml:trace contextRef="#ctx0" brushRef="#br1" timeOffset="94945.0331">19162 4265 0,'0'0'16,"0"0"-16,0 0 15,0 0-15,-66 9 16,66-9-16,-83 9 16,83-9-16,0 0 0,-82 15 15,82-15-15,0 0 16,0 0-16,-83 18 15,83-18-15,0 0 0,0 0 16,0 0-16,-75 5 16,75-5-16,0 0 15,-57 28-15,57-28 16,0 0-16,0 0 0,-50 56 16,50-56-16,0 0 15,0 0-15,0 0 16,0 0-16,-17 74 0,17-74 15,0 0-15,17 70 16,-17-70-16,58 28 16,-58-28-16,107 5 15,-107-5-15,108-5 0,-108 5 16,0 0-16,0 0 16,107 8-16,-107-8 15,0 0-15,66 48 0,-66-48 16,25 78-16,-25-78 15,-25 94-15,25-94 16,-57 88-16,57-88 16,-91 74-16,91-74 0,-108 51 15,108-51-15,0 0 16,-91 15-16,91-15 16,0 0-16,-74-19 0,74 19 15,-9-70-15</inkml:trace>
  <inkml:trace contextRef="#ctx0" brushRef="#br1" timeOffset="95328.9902">19319 4572 0,'0'0'0,"0"0"15,0 0-15,58-28 16,-58 28-16,74-28 16,-74 28-16,91-14 15,-91 14-15,0 0 0,0 0 16,0 0-16,0 0 16,83 5-16,-83-5 15,50 37-15,-50-37 0,0 74 16,0-74-16,-50 93 15,50-93-15,0 0 16,-41 107-16,41-107 16,0 0-16,0 0 0,-33 93 15,33-93-15,8 74 16,-8-74-16,50 57 16,-50-57-16,0 0 0,91 18 15,-91-18-15,0 0 16,82-9-16,-82 9 15</inkml:trace>
  <inkml:trace contextRef="#ctx0" brushRef="#br1" timeOffset="95570.2517">19253 4818 0,'0'0'0,"0"0"0,50-27 15,-50 27-15,91-24 16,-91 24-16,107-18 16,-107 18-16,108-15 0,-108 15 15,107-18-15,-107 18 16,0 0-16</inkml:trace>
  <inkml:trace contextRef="#ctx0" brushRef="#br1" timeOffset="95827.29">20097 4549 0,'0'0'0,"0"0"0,67-15 16,-67 15-16,91-13 16,-91 13-16,115-5 0,-115 5 15,0 0-15,100 0 16,-100 0-16,0 0 15</inkml:trace>
  <inkml:trace contextRef="#ctx0" brushRef="#br1" timeOffset="96031.5475">20097 4883 0,'0'0'0,"0"0"0,0 0 16,67-4-16,-67 4 16,107-9-16,-107 9 15,124-5-15,-124 5 0,132-28 16,-132 28-16</inkml:trace>
  <inkml:trace contextRef="#ctx0" brushRef="#br1" timeOffset="96282.3471">21139 4237 0,'0'0'0,"0"0"15,0 0-15,0 74 16,0-74-16,9 107 16,-9-107-16,24 135 0,-24-135 15,33 172-15,-33-172 16,17 182-16</inkml:trace>
  <inkml:trace contextRef="#ctx0" brushRef="#br1" timeOffset="98505.2635">13092 6410 0,'0'0'0,"0"0"15,0 0-15,0 0 16,0 0-16,58-14 15,-58 14-15,99-19 16,-99 19-16,124-23 0,-124 23 16,141-23-16</inkml:trace>
  <inkml:trace contextRef="#ctx0" brushRef="#br1" timeOffset="99096.0173">14374 5828 0,'0'0'15,"0"0"-15,-67-9 16,67 9-16,-91 9 0,91-9 15,-99 28-15,99-28 16,-82 61-16,82-61 16,-58 74-16,58-74 0,-17 79 15,17-79-15,25 84 16,-25-84-16,66 93 16,-66-93-16,108 98 15,-108-98-15,99 93 0,-99-93 16,83 102-16,-83-102 15,41 88-15,-41-88 16,-17 74-16,17-74 16,-66 52-16,66-52 0,-99 19 15,99-19-15,0 0 16,-99-14-16,99 14 16,-83-47-16,83 47 15,-33-84-15,33 84 0,25-107 16,-25 107-16,91-121 15,-91 121-15,140-125 16,-140 125-16,141-116 16,-141 116-16,140-108 0,-140 108 15,83-92-15,-83 92 16,0 0-16,33-84 16,-33 84-16,0 0 15,-16-70-15,16 70 0,0 0 16,-42-46-16,42 46 15,0 0-15,0 0 16</inkml:trace>
  <inkml:trace contextRef="#ctx0" brushRef="#br1" timeOffset="99625.1194">14820 6302 0,'0'0'0,"0"0"0,0 0 15,41-36-15,-41 36 16,67-33-16,-67 33 16,91-28-16,-91 28 0,0 0 15,0 0-15,90-9 16,-90 9-16,76 14 16,-76-14-16,50 56 15,-50-56-15,49 93 0,-49-93 16,50 111-16,-50-111 15,74 107-15,-74-107 16,58 65-16,-58-65 0,66 14 16</inkml:trace>
  <inkml:trace contextRef="#ctx0" brushRef="#br1" timeOffset="99860.4877">15499 6159 0,'0'0'0,"0"0"0,0 0 16,0 0-16,-41 69 16,41-69-16,-50 93 0,50-93 15,-83 126-15,83-126 16,-57 130-16,57-130 15,0 0-15,-25 93 0,25-93 16,25 19-16</inkml:trace>
  <inkml:trace contextRef="#ctx0" brushRef="#br1" timeOffset="100102.7915">16268 5977 0,'0'0'0,"0"0"16,0 0-16,25 98 16,-25-98-16,16 121 15,-16-121-15,25 149 0,-25-149 16,0 0-16,0 0 15,0 0-15,17 125 0,-17-125 16</inkml:trace>
  <inkml:trace contextRef="#ctx0" brushRef="#br1" timeOffset="100279.9544">16111 6307 0,'0'0'0,"0"0"16,0 0-16,91-32 16,-91 32-16,141-24 0,-141 24 15,173-27-15,-173 27 16,190-51-16</inkml:trace>
  <inkml:trace contextRef="#ctx0" brushRef="#br1" timeOffset="100794.4486">17384 5907 0,'0'0'0,"0"0"0,-82 0 16,82 0-16,-91 10 15,91-10-15,-124 18 16,124-18-16,0 0 0,0 0 15,0 0-15,0 0 16,0 0-16,-108 24 16,108-24-16,0 0 0,0 0 15,0 0-15,0 0 16,0 0-16,-74 18 0,74-18 16,0 0-16,-50 33 15,50-33-15,0 0 16,-16 51-16,16-51 0,0 0 15,16 56-15,-16-56 16,0 0-16,75 46 16,-75-46-16,91 33 15,-91-33-15,0 0 0,99 4 16,-99-4-16,0 0 16,107 14-16,-107-14 15,0 0-15,58 28 0,-58-28 16,8 65-16,-8-65 15,-33 75-15,33-75 16,-49 88-16,49-88 16,0 0-16,-83 70 0,83-70 15,0 0-15,-74 37 16,74-37-16,-42-27 16</inkml:trace>
  <inkml:trace contextRef="#ctx0" brushRef="#br1" timeOffset="101295.8989">17558 6238 0,'0'0'0,"0"0"16,0 0-16,0 74 15,0-74-15,8 93 0,-8-93 16,0 0-16,25 94 15,-25-94-15,41 55 16,-41-55-16,58 19 0,-58-19 16,66-33-16,-66 33 15,83-65-15,-83 65 16,0 0-16,0 0 16,75-65-16,-75 65 0,0 0 15,66-37-15,-66 37 16,49 32-16,-49-32 15,25 88-15,-25-88 16,0 126-16,0-126 16,-41 154-16,41-154 0,-58 162 15,58-162-15,0 0 16,-83 121-16,83-121 0,0 0 16,-91 69-16,91-69 15,0 0-15,-66 6 16,66-6-16,-33-42 15,33 42-15,0-79 0,0 79 16,41-85-16,-41 85 16,100-83-16,-100 83 15,115-74-15,-115 74 16,124-66-16,-124 66 0,108-64 16</inkml:trace>
  <inkml:trace contextRef="#ctx0" brushRef="#br1" timeOffset="101540.0872">18699 6028 0,'0'0'0,"0"0"0,17 89 16,-17-89-16,33 102 16,-33-102-16,24 126 15,-24-126-15,0 0 0,0 0 16,0 106-16,0-106 16</inkml:trace>
  <inkml:trace contextRef="#ctx0" brushRef="#br1" timeOffset="101698.8391">18608 6299 0,'0'0'0,"0"0"16,132-20-16,-132 20 15,133-13-15,-133 13 16,157-38-16</inkml:trace>
  <inkml:trace contextRef="#ctx0" brushRef="#br1" timeOffset="101933.2407">19369 5921 0,'0'0'15,"0"0"-15,16 70 16,-16-70-16,24 84 16,-24-84-16,34 135 15,-34-135-15,33 140 0,-33-140 16,0 0-16,0 0 16,25 106-16,-25-106 15,33 14-15</inkml:trace>
  <inkml:trace contextRef="#ctx0" brushRef="#br1" timeOffset="102353.7207">19592 5968 0,'0'0'0,"0"0"16,0 0-16,25-33 15,-25 33-15,66-18 16,-66 18-16,91 0 15,-91 0-15,99 28 0,-99-28 16,92 69-16,-92-69 16,50 103-16,-50-103 15,-9 116-15,9-116 16,-58 117-16,58-117 0,-67 88 16,67-88-16,-82 41 15,82-41-15,0 0 16,-83 14-16,83-14 15,0 0-15,0 0 0,-83-27 16,83 27-16,-24-42 16,24 42-16,33-61 15,-33 61-15,82-38 0,-82 38 16,0 0-16,108-8 16,-108 8-16,0 0 15,99 23-15,-99-23 16,0 0-16,100 37 0,-100-37 15,75 28-15,-75-28 16</inkml:trace>
  <inkml:trace contextRef="#ctx0" brushRef="#br1" timeOffset="102703.0709">20230 6033 0,'0'0'0,"0"0"0,49-19 16,-49 19-16,66-14 15,-66 14-15,83-9 0,-83 9 16,0 0-16,91 5 16,-91-5-16,0 0 15,66 23-15,-66-23 16,25 51-16,-25-51 0,0 0 15,0 75-15,0-75 16,0 0-16,-16 88 16,16-88-16,0 0 0,-9 92 15,9-92-15,0 0 16,17 80-16,-17-80 16,0 0-16,49 51 15,-49-51-15,0 0 0,75 14 16,-75-14-16</inkml:trace>
  <inkml:trace contextRef="#ctx0" brushRef="#br1" timeOffset="102950.5859">20387 6224 0,'0'0'16,"0"0"-16,0 0 15,49 0-15,-49 0 16,83-10-16,-83 10 0,99-14 16,-99 14-16,100-18 15,-100 18-15,82-28 16,-82 28-16</inkml:trace>
  <inkml:trace contextRef="#ctx0" brushRef="#br1" timeOffset="103189.6454">20974 5963 0,'0'0'0,"0"0"16,0 0-16,58-9 15,-58 9-15,82-14 16,-82 14-16,100 0 16,-100 0-16,0 0 0,99-5 15,-99 5-15</inkml:trace>
  <inkml:trace contextRef="#ctx0" brushRef="#br1" timeOffset="103401.6728">21040 6145 0,'0'0'0,"0"0"16,0 0-16,17 28 15,-17-28-15,66 18 16,-66-18-16,99 5 0,-99-5 16,99 0-16,-99 0 15,99-37-15</inkml:trace>
  <inkml:trace contextRef="#ctx0" brushRef="#br1" timeOffset="103642.6381">21635 5763 0,'0'0'16,"0"0"-16,0 0 15,25 70-15,-25-70 0,42 84 16,-42-84-16,41 111 15,-41-111-15,58 126 16,-58-126-16,33 121 16,-33-121-16,0 0 15,25 93-15,-25-93 0</inkml:trace>
  <inkml:trace contextRef="#ctx0" brushRef="#br1" timeOffset="103889.1054">22123 5699 0,'0'0'0,"0"0"0,17 83 15,-17-83-15,33 135 16,-33-135-16,49 176 16,-49-176-16,42 209 15,-42-209-15</inkml:trace>
  <inkml:trace contextRef="#ctx0" brushRef="#br1" timeOffset="118878.5387">13257 4107 0,'0'0'0,"0"0"0,-41 84 15,41-84-15,-58 134 16,58-134-16,-58 186 16,58-186-16,-58 200 15,58-200-15,-41 214 16,41-214-16,0 214 15,0-214-15,83 195 0,82-50 16</inkml:trace>
  <inkml:trace contextRef="#ctx0" brushRef="#br1" timeOffset="119413.3744">20718 3660 0,'49'10'0,"92"36"16,32 15-16,-173-61 15,191 97-15,-10 38 16,-15 9-16,-166-144 0,116 145 15,-116-145-15,91 176 16,-91-176-16,16 200 16,-16-200-16,-41 196 15,41-196-15</inkml:trace>
  <inkml:trace contextRef="#ctx0" brushRef="#br1" timeOffset="120416.0609">12381 4228 0,'-41'9'0,"41"-9"0,-108 23 16,108-23-16,-124 56 16,124-56-16,0 0 0,0 0 15,-124 61-15,124-61 16,0 0-16,-74 74 15,74-74-15,0 70 16,0-70-16,65 64 0,-65-64 16,116 52-16,-116-52 15,108 42-15,-108-42 16,0 0-16,91 55 0,-91-55 16,66 71-16,-66-71 15,8 78-15,-8-78 16,-33 89-16,33-89 15,-82 79-15,82-79 16,0 0-16,0 0 0,-83 56 16,83-56-16,0 0 15,-66 9-15,66-9 0,-33-56 16,33 56-16,41-97 16,-41 97-16,74-130 15,-74 130-15,100-131 16,-100 131-16,107-117 15,-107 117-15,0 0 0,58-102 16,-58 102-16,0 0 16,0 0-16,17-78 15,-17 78-15,0 0 16,-25-56-16</inkml:trace>
  <inkml:trace contextRef="#ctx0" brushRef="#br1" timeOffset="121185.3498">14414 7219 0,'0'0'0,"0"0"0,-57-28 16,57 28-16,-83-28 15,83 28-15,-99 0 16,99 0-16,-99 19 0,99-19 15,0 0-15,-74 37 16,74-37-16,-34 65 16,34-65-16,17 70 15,-17-70-15,66 84 0,-66-84 16,132 97-16,-132-97 16,133 107-16,-133-107 15,107 107-15,-107-107 0,0 0 16,83 112-16,-83-112 15,0 0-15,0 0 0,16 88 16,-16-88-16,-49 65 16,49-65-16,0 0 0,-84 14 15,84-14-15,0 0 16,-90-18-16,90 18 16,0 0-16,-66-65 0,66 65 15,-17-84-15,17 84 16,42-112-16,-42 112 15,83-102-15,-83 102 16,99-98-16,-99 98 0,0 0 16,99-88-16,-99 88 15,0 0-15,0 0 16,0 0-16,58-70 0,-58 70 16</inkml:trace>
  <inkml:trace contextRef="#ctx0" brushRef="#br1" timeOffset="121502.3702">14961 7810 0,'0'0'0,"0"0"16,0 0-16,41-33 15,-41 33-15,74-42 16,-74 42-16,0 0 16,0 0-16,0 0 0,84-36 15,-84 36-15,83-10 16,-83 10-16,82 33 16,-82-33-16,75 74 15,-75-74-15,66 103 0,-66-103 16,66 97-16,-66-97 15,0 0-15,75 65 16,-75-65-16</inkml:trace>
  <inkml:trace contextRef="#ctx0" brushRef="#br1" timeOffset="121736.5369">15640 7689 0,'0'0'0,"0"0"15,-75 42-15,75-42 0,-74 65 16,74-65-16,-83 93 16,83-93-16,-99 97 15,99-97-15,0 0 0,-50 79 16,50-79-16,-16 38 15</inkml:trace>
  <inkml:trace contextRef="#ctx0" brushRef="#br1" timeOffset="121992.9933">16376 7484 0,'0'0'0,"0"0"16,24 107-16,-24-107 15,25 121-15,-25-121 16,0 0-16,25 144 0,-25-144 15,0 0-15,17 126 16</inkml:trace>
  <inkml:trace contextRef="#ctx0" brushRef="#br1" timeOffset="122187.4722">16185 7712 0,'0'0'0,"0"0"16,83-42-16,-83 42 15,116-14-15,-116 14 0,140-9 16,-140 9-16,133-14 16,-133 14-16</inkml:trace>
  <inkml:trace contextRef="#ctx0" brushRef="#br1" timeOffset="122437.5904">16913 7325 0,'0'0'0,"0"0"16,0 0-16,17 89 15,-17-89-15,16 103 16,-16-103-16,17 144 0,-17-144 16,7 158-16,-7-158 15,0 0-15,9 130 16,-9-130-16,25 74 16</inkml:trace>
  <inkml:trace contextRef="#ctx0" brushRef="#br1" timeOffset="122857.2765">17277 7331 0,'0'0'0,"0"0"16,0 0-16,-8 69 15,8-69-15,-9 99 16,9-99-16,9 120 16,-9-120-16,24 130 0,-24-130 15,58 112-15,-58-112 16,83 84-16,-83-84 16,99 51-16,-99-51 15,0 0-15,91 9 0,-91-9 16,58-47-16,-58 47 15,25-74-15,-25 74 16,0 0-16,-17-79 16,17 79-16,-58-56 0,58 56 15,0 0-15,-82-18 16,82 18-16,0 0 16,-100 18-16,100-18 0,0 0 15,-57 65-15,57-65 16,-9 70-16,9-70 15</inkml:trace>
  <inkml:trace contextRef="#ctx0" brushRef="#br1" timeOffset="123457.4359">17798 7647 0,'0'0'15,"0"0"-15,0 0 16,0 0-16,-25 60 0,25-60 16,0 0-16,0 70 15,0-70-15,33 79 16,-33-79-16,74 75 16,-74-75-16,91 51 0,-91-51 15,0 0-15,91 4 16,-91-4-16,83-41 15,-83 41-15,0 0 16,57-74-16,-57 74 0,0 0 16,0 0-16,0 0 15,0 0-15,0 0 0,26-75 16,-26 75-16,0 0 16,0-42-16,0 42 15,0 0-15,0 0 16,25 111-16,-25-111 0,41 131 15,-41-131-15,41 158 16,-41-158-16,33 177 16,-33-177-16,9 159 15,-9-159-15,-9 116 0,9-116 16,0 0-16,0 0 16,-41 69-16,41-69 15,-58 5-15,58-5 0,-67-56 16,67 56-16,0 0 15,-40-88-15,40 88 16,-17-98-16,17 98 16,32-102-16,-32 102 15,76-84-15,-76 84 0,90-70 16,-90 70-16,108-60 16,-108 60-16,91-66 15,-91 66-15,74-79 0</inkml:trace>
  <inkml:trace contextRef="#ctx0" brushRef="#br1" timeOffset="123730.2798">19013 7391 0,'0'0'0,"0"0"15,58 70-15,-58-70 0,66 102 16,-66-102-16,50 140 16,-50-140-16,25 135 15,-25-135-15,0 0 16,0 0-16,0 0 0,8 111 15</inkml:trace>
  <inkml:trace contextRef="#ctx0" brushRef="#br1" timeOffset="123925.4275">18889 7749 0,'0'0'0,"0"0"15,50-37-15,-50 37 16,107-42-16,-107 42 16,133-23-16,-133 23 15,140-14-15,-140 14 0,141-23 16,-141 23-16</inkml:trace>
  <inkml:trace contextRef="#ctx0" brushRef="#br1" timeOffset="124444.3409">19724 7047 0,'0'0'0,"0"0"0,0 0 16,0 0-16,0 0 0,17 42 15,-17-42-15,25 51 16,-25-51-16,24 74 16,-24-74-16,17 89 15,-17-89-15,0 0 0,8 88 16,-8-88-16,0 0 16,0 0-16,0 0 0,0 0 15,9 88-15,-9-88 16,0 0-16,8 46 15,-8-46-15,33 6 16,-33-6-16,66-19 0,-66 19 16,109-33-16,-109 33 15,0 0-15,99-32 16,-99 32-16,0 0 0,74-42 16</inkml:trace>
  <inkml:trace contextRef="#ctx0" brushRef="#br1" timeOffset="124660.5159">20114 7084 0,'0'0'0,"0"0"16,0 0-16,8 61 15,-8-61-15,17 97 0,-17-97 16,16 154-16,-16-154 15,9 177-15,-9-177 16,16 181-16,-16-181 16,0 0-16,17 139 0,-17-139 15</inkml:trace>
  <inkml:trace contextRef="#ctx0" brushRef="#br1" timeOffset="125029.9402">20461 7400 0,'0'0'16,"0"0"-16,0 0 0,-41 61 16,41-61-16,-25 84 15,25-84-15,0 93 16,0-93-16,50 84 0,-50-84 15,91 60-15,-91-60 16,124 14-16,-124-14 16,115-28-16,-115 28 15,83-65-15,-83 65 0,41-107 16,-41 107-16,-33-131 16,33 131-16,-74-116 15,74 116-15,-107-93 16,107 93-16,-125-51 15,125 51-15,0 0 0,-107-9 16,107 9-16,0 0 16,-66 18-16,66-18 15,25 24-15</inkml:trace>
  <inkml:trace contextRef="#ctx0" brushRef="#br1" timeOffset="125384.6286">21015 7456 0,'0'0'0,"0"0"0,0 0 16,50-18-16,-50 18 16,0 0-16,66-10 15,-66 10-15,0 0 0,0 0 16,83-4-16,-83 4 15,0 0-15,58 14 16,-58-14-16,24 51 0,-24-51 16,0 0-16,-8 65 15,8-65-15,0 0 16,-8 84-16,8-84 16,0 0-16,0 84 0,0-84 15,0 0-15,25 69 16,-25-69-16,0 0 0,49 51 15,-49-51-15,0 0 16,58 19-16,-58-19 16</inkml:trace>
  <inkml:trace contextRef="#ctx0" brushRef="#br1" timeOffset="125631.6164">21048 7670 0,'0'0'0,"0"0"15,58-19-15,-58 19 16,91-18-16,-91 18 15,99-28-15,-99 28 16,91-47-16</inkml:trace>
  <inkml:trace contextRef="#ctx0" brushRef="#br1" timeOffset="125855.6518">21577 7325 0,'0'0'0,"0"0"0,50 0 16,-50 0-16,66-3 15,-66 3-15,108 3 0,-108-3 16,91 6-16,-91-6 15</inkml:trace>
  <inkml:trace contextRef="#ctx0" brushRef="#br1" timeOffset="126048.491">21668 7651 0,'0'0'0,"0"0"16,34 5-16,-34-5 16,74-9-16,-74 9 0,107-14 15,-107 14-15,124-37 16</inkml:trace>
  <inkml:trace contextRef="#ctx0" brushRef="#br1" timeOffset="126570.2012">22553 7028 0,'0'0'0,"0"0"16,-74-9-16,74 9 15,-99-5-15,99 5 16,-91 14-16,91-14 15,0 0-15,-91 33 0,91-33 16,0 0-16,-33 56 16,33-56-16,24 69 15,-24-69-15,100 70 16,-100-70-16,148 89 0,-148-89 16,141 88-16,-141-88 15,0 0-15,107 89 16,-107-89-16,0 0 15,58 83-15,-58-83 0,-16 65 16,16-65-16,-75 42 16,75-42-16,-99 5 15,99-5-15,0 0 16,-99-18-16,99 18 0,-83-52 16,83 52-16,-33-74 15,33 74-15,8-94 16,-8 94-16,75-97 0,-75 97 15,99-93-15,-99 93 16,0 0-16,91-84 16,-91 84-16,0 0 15,0 0-15,58-60 0,-58 60 16,0 0-16,0 0 16,8-38-16,-8 38 15</inkml:trace>
  <inkml:trace contextRef="#ctx0" brushRef="#br1" timeOffset="127202.3886">22950 8447 0,'0'0'0,"0"0"15,-99 0-15,99 0 0,-116 5 16,116-5-16,-174 0 16,174 0-16,-198 5 15,198-5-15,-207 4 16,207-4-16,-239 6 0,-10 2 15,18-3-15,231-5 16,-207 0-16,-8 0 16,-8 0-16,223 0 15,-207 0-15,-24 0 16,-1 5-16,232-5 0,-224 5 16,-8-2-16,-16 12 15,248-15-15,-239 14 16,-26 0-16,-8 4 15,33-8-15,34 8 16,-9-9-16,8 1 0,17-5 16,-9 4-16,-16 5 15,0-4-15,0-7 16,0 2-16,0 5 16,-16 4-16,8-5 0,-1-4 15,9 3-15,-8 2 16,7 4-16,26-5 15,-8 6-15,-2-2 16,200-13-16,-181 10 16,181-10-16,-223 23 15,223-23-15,-223 19 0,223-19 16,-207 18-16,207-18 16,-174 5-16,174-5 15,-115-19-15</inkml:trace>
  <inkml:trace contextRef="#ctx0" brushRef="#br1" timeOffset="127503.8782">13109 7522 0,'0'0'15,"0"0"-15,0 0 0,8 60 16,-8-60-16,25 83 16,-25-83-16,40 126 15,-40-126-15,34 158 16,-34-158-16,33 173 0,-33-173 15,8 145-15,-8-145 16,0 0-16</inkml:trace>
  <inkml:trace contextRef="#ctx0" brushRef="#br1" timeOffset="127769.6718">12720 8061 0,'0'0'0,"0"0"15,99-51-15,-99 51 16,182-61-16,-182 61 0,206-42 15,-206 42-15,207-42 16,-207 42-16,149-37 16</inkml:trace>
  <inkml:trace contextRef="#ctx0" brushRef="#br1" timeOffset="129023.6603">11901 4525 0,'0'0'0,"0"0"0,0 0 16,49 34-16,-49-34 15,84 74-15,-84-74 0,115 88 16,-115-88-16,124 84 16,-124-84-16,149 51 15,-149-51-15,133 9 16,-133-9-16,132-37 16,-132 37-16,132-71 0,-132 71 15,141-92-15,-141 92 16,140-112-16,-140 112 15,157-88-15,-157 88 0,149-42 16,-149 42-16,149 14 16,-149-14-16,149 79 15,-149-79-15,165 112 16,-165-112-16,157 121 16,-157-121-16,174 116 15,-174-116-15,165 66 0,-165-66 16,182 13-16,-182-13 15,174-37-15,-174 37 16,182-79-16,-182 79 16,190-117-16,-190 117 0,175-126 15,-175 126-15,190-111 16,-190 111-16,182-65 16,-182 65-16,173-4 15,-173 4-15,182 46 0,-182-46 16,174 80-16,-174-80 15,182 87-15,-182-87 16,165 65-16,-165-65 16,182 33-16,-182-33 0,174-5 15,-174 5-15,190-41 16,-190 41-16,190-75 16,-190 75-16,182-79 15,-182 79-15,182-83 16,-182 83-16,165-42 0,-165 42 15,174 18-15,-174-18 16,174 65-16,-174-65 16,157 103-16,-157-103 15,157 97-15,-157-97 0,149 75 16,-149-75-16,165 36 16,-165-36-16,165-3 15,-165 3-15,174-43 16,-174 43-16,182-83 0,-182 83 15,190-103-15,-190 103 16,174-88-16,-174 88 16,157-28-16,-157 28 15,132 19-15,-132-19 16,117 55-16,-117-55 0,99 66 16,-99-66-16,91 60 15,-91-60-15,99 28 16,-99-28-16,99-23 15,-99 23-15,116-65 0,-116 65 16,133-94-16,-133 94 16,124-88-16,-124 88 15,132-46-15,-132 46 16,124-5-16,-124 5 0,124 33 16,-124-33-16,116 56 15,-116-56-15,115 46 16,-115-46-16,116 37 15,-116-37-15,116-5 16,-116 5-16,99-55 0,-99 55 16</inkml:trace>
  <inkml:trace contextRef="#ctx0" brushRef="#br1" timeOffset="132367.4608">17012 9350 0,'0'0'16,"0"0"-16,42-37 16,-42 37-16,66-33 0,-66 33 15,91-19-15,-91 19 16,0 0-16,91 10 15,-91-10-15,0 0 0,91 42 16,-91-42-16,82 74 16,-82-74-16,50 88 15,-50-88-15,25 98 0,-25-98 16,-9 98-16,9-98 16,-16 97-16,16-97 15,-58 79-15,58-79 16,-66 75-16,66-75 0,-99 51 15,99-51-15,0 0 16,-91 28-16,91-28 16,0 0-16,-108 5 0,108-5 15,0 0-15,0 0 16,-66-28-16,66 28 16,0 0-16,-42-52 0,42 52 15,0 0-15,0-65 16,0 65-16,50-65 15,-50 65-15,75-32 16,-75 32-16,91 0 0,-91 0 16,0 0-16,82 27 15,-82-27-15,0 0 0,58 51 16,-58-51-16,0 0 16,58 66-16,-58-66 15,0 0-15,50 60 16,-50-60-16,66 14 0</inkml:trace>
  <inkml:trace contextRef="#ctx0" brushRef="#br1" timeOffset="133277.6949">17971 9136 0,'0'0'0,"0"0"0,0 0 16,0 0-16,17 79 16,-17-79-16,25 111 15,-25-111-15,33 149 16,-33-149-16,16 149 0,-16-149 15,0 0-15,9 144 16,-9-144-16,0 0 16,24 84-16,-24-84 0</inkml:trace>
  <inkml:trace contextRef="#ctx0" brushRef="#br1" timeOffset="134053.4538">18352 9573 0,'0'0'15,"0"0"-15,0 0 16,0 0-16,0 0 0,0 0 15,8 56-15,-8-56 16,0 0-16,33 65 16,-33-65-16,66 56 0,-66-56 15,0 0-15,0 0 16,83 41-16,-83-41 16,0 0-16,83-4 0,-83 4 15,0 0-15,82-42 16,-82 42-16,0 0 15,0 0-15,0 0 16,0 0-16,66-46 0,-66 46 16,0 0-16,0 0 15,42-28-15,-42 28 0,16 19 16,-16-19-16,17 74 16,-17-74-16,16 116 15,-16-116-15,9 149 0,-9-149 16,0 172-16,0-172 15,-9 158-15,9-158 16,-33 121-16,33-121 16,0 0-16,0 0 0,-49 79 15,49-79-15,0 0 16,0 0-16,-66 37 16,66-37-16,-50-18 0,50 18 15,-33-61-15,33 61 16,-8-84-16,8 84 15,0 0-15,16-93 0,-16 93 16,50-88-16,-50 88 16,66-74-16,-66 74 15,74-70-15,-74 70 0,0 0 16,75-61-16,-75 61 16,0 0-16,74-46 15,-74 46-15,0 0 0,0 0 16,66-47-16,-66 47 15,0 0-15,0 0 16,0 0-16,0 0 16,0 0-16,33-32 0,-33 32 15,0 0-15,0 0 16,17-28-16</inkml:trace>
  <inkml:trace contextRef="#ctx0" brushRef="#br1" timeOffset="134806.1679">19757 9215 0,'0'0'0,"0"0"0,9 111 15,-9-111-15,16 116 16,-16-116-16,17 140 0,-17-140 16,0 140-16,0-140 15,0 0-15,8 97 16,-8-97-16</inkml:trace>
  <inkml:trace contextRef="#ctx0" brushRef="#br1" timeOffset="135057.0725">19592 9568 0,'0'0'16,"0"0"-16,50 5 0,-50-5 15,82-19-15,-82 19 16,100-13-16,-100 13 16,99-19-16,-99 19 0,100-32 15,-100 32-15,74-51 16</inkml:trace>
  <inkml:trace contextRef="#ctx0" brushRef="#br1" timeOffset="136276.6325">20825 9108 0,'0'0'0,"0"0"15,0 0-15,0 0 0,0 0 16,0 0-16,0 0 15,-42 28-15,42-28 16,0 0-16,-65 37 0,65-37 16,0 0-16,-83 23 15,83-23-15,0 0 16,0 0-16,0 0 16,0 0-16,0 0 0,0 0 15,0 0-15,0 0 0,-83 14 16,83-14-16,0 0 15,-49 19-15,49-19 16,0 0-16,-33 46 16,33-46-16,0 0 0,-9 61 15,9-61-15,0 0 16,17 60-16,-17-60 16,0 0-16,49 46 0,-49-46 15,83 33-15,-83-33 16,99 24-16,-99-24 15,100 18-15,-100-18 16,0 0-16,90 33 0,-90-33 16,0 0-16,42 60 15,-42-60-15,16 75 16,-16-75-16,-24 79 0,24-79 16,0 0-16,-42 75 15,42-75-15,0 0 16,0 0-16,-66 55 15,66-55-15,-33 5 0,33-5 16,0-52-16,0 52 16</inkml:trace>
  <inkml:trace contextRef="#ctx0" brushRef="#br1" timeOffset="136747.2726">21123 9239 0,'0'0'16,"0"0"-16,0 0 15,33-48-15,-33 48 0,58-50 16,-58 50-16,74-28 16,-74 28-16,91 0 15,-91 0-15,74 37 0,-74-37 16,58 79-16,-58-79 15,25 107-15,-25-107 16,0 129-16,0-129 0,-33 126 16,33-126-16,-58 108 15,58-108-15,0 0 16,-58 69-16,58-69 16,0 0-16,-82 19 0,82-19 15,0 0-15,-67-14 16,67 14-16,0 0 15,-33-56-15,33 56 16,0 0-16,9-65 0,-9 65 16,58-46-16,-58 46 15,0 0-15,74-10 16,-74 10-16,74 43 16,-74-43-16,0 0 0,75 74 15,-75-74-15,0 0 16,58 74-16,-58-74 15,66 28-15,-66-28 0</inkml:trace>
  <inkml:trace contextRef="#ctx0" brushRef="#br1" timeOffset="137146.0746">21834 9345 0,'0'0'16,"0"0"-16,0 0 16,0 0-16,16 28 15,-16-28-15,58 9 0,-58-9 16,75 5-16,-75-5 16,0 0-16,82 9 15,-82-9-15,0 0 0,0 0 16,75 14-16,-75-14 15,0 0-15,41 32 16,-41-32-16,8 71 0,-8-71 16,-16 83-16,16-83 15,0 0-15,-25 89 16,25-89-16,0 0 16,-17 88-16,17-88 0,17 74 15,-17-74-15,41 61 16,-41-61-16,75 32 15,-75-32-15,0 0 0,82 5 16,-82-5-16</inkml:trace>
  <inkml:trace contextRef="#ctx0" brushRef="#br1" timeOffset="137435.3516">22024 9665 0,'0'0'0,"0"0"15,0 0-15,25 15 16,-25-15-16,66-5 15,-66 5-15,74-4 16,-74 4-16,0 0 0,83-6 16,-83 6-16,0 0 15,74 0-15,-74 0 0,0 0 16,91-18-16</inkml:trace>
  <inkml:trace contextRef="#ctx0" brushRef="#br1" timeOffset="137738.3841">22677 9396 0,'0'0'0,"0"0"15,0 0-15,0 0 16,75 0-16,-75 0 0,0 0 16,74 0-16,-74 0 15,0 0-15,0 0 16,91 0-16,-91 0 0,0 0 15</inkml:trace>
  <inkml:trace contextRef="#ctx0" brushRef="#br1" timeOffset="137938.6958">22685 9675 0,'0'0'15,"0"0"-15,0 0 16,0 0-16,0 0 0,75 24 16,-75-24-16,91 14 15,-91-14-15,99 4 16,-99-4-16,0 0 0</inkml:trace>
  <inkml:trace contextRef="#ctx0" brushRef="#br1" timeOffset="138549.2545">23289 9075 0,'0'0'0,"0"0"16,0 0-16,0 47 16,0-47-16,8 69 0,-8-69 15,33 99-15,-33-99 16,17 134-16,-17-134 15,16 144-15,-16-144 16,0 0-16,17 131 0,-17-131 16,0 0-16,41 79 15,-41-79-15,58 9 16</inkml:trace>
  <inkml:trace contextRef="#ctx0" brushRef="#br1" timeOffset="139050.6458">23926 9285 0,'0'0'0,"0"0"16,0 0-16,0 0 0,-17-56 15,17 56-15,0 0 16,-25-75-16,25 75 15,-57-61-15,57 61 0,-83-36 16,83 36-16,-91-5 16,91 5-16,-83 33 15,83-33-15,-58 56 16,58-56-16,0 0 0,-16 78 16,16-78-16,0 0 15,33 80-15,-33-80 16,0 0-16,66 46 0,-66-46 15,91 0-15,-91 0 16,83-37-16,-83 37 16,74-66-16,-74 66 15,0 0-15,0 0 0,0 0 16,0 0-16,0 0 16,50-60-16,-50 60 0,24-32 15,-24 32-15,0 0 16,0 0-16,-8 111 15,8-111-15,0 126 16,0-126-16,17 149 0,-17-149 16,25 163-16,-25-163 15,33 134-15,-33-134 16</inkml:trace>
  <inkml:trace contextRef="#ctx0" brushRef="#br1" timeOffset="168967.5297">14092 11811 0,'0'0'31,"0"0"-31,91-56 0,-91 56 0,124-65 16,-124 65-16,133-32 0,-133 32 0,0 0 16,149 13-16,-149-13 15,115 65-15,-115-65 16,91 121-16,-91-121 0,25 158 16,-25-158-16,-25 186 15,25-186-15,-99 186 16,99-186-16,-124 159 15,124-159-15,-141 87 16,141-87-16,-115 43 0,115-43 16,0 0-16,-91-14 15,91 14-15,-58-55 16,58 55-16,0-85 16,0 85-16,41-79 0,-41 79 15,91-51-15,-91 51 16,90 0-16,-90 0 15,100 38-15,-100-38 16,0 0-16,75 74 0,-75-74 16,0 0-16,58 69 15,-58-69-15,74 24 16,-74-24-16,91-42 0</inkml:trace>
  <inkml:trace contextRef="#ctx0" brushRef="#br1" timeOffset="169190.6146">15119 11708 0,'0'0'16,"0"0"-16,0 0 16,8 84-16,-8-84 15,0 121-15,0-121 0,0 168 16,0-168-16,0 195 15,0-195-15,0 181 16,0-181-16,0 0 0,17 125 16,-17-125-16,57 66 15,-57-66-15</inkml:trace>
  <inkml:trace contextRef="#ctx0" brushRef="#br1" timeOffset="169686.5045">15607 12304 0,'0'0'0,"0"0"15,0 46-15,0-46 16,0 65-16,0-65 16,0 0-16,0 84 0,0-84 15,0 0-15,33 80 16,-33-80-16,74 41 15,-74-41-15,83 10 0,-83-10 16,99-29-16,-99 29 16,0 0-16,0 0 15,99-37-15,-99 37 0,75-18 16,-75 18-16,49 33 16,-49-33-16,25 87 15,-25-87-15,0 149 16,0-149-16,-16 167 15,16-167-15,-42 173 16,42-173-16,0 0 0,0 0 16,-58 135-16,58-135 15,0 0-15,0 0 16,-66 69-16,66-69 0,-33-4 16,33 4-16,-16-84 15,16 84-15,16-107 16,-16 107-16,58-107 15,-58 107-15,66-88 0,-66 88 16,83-75-16,-83 75 16,91-79-16</inkml:trace>
  <inkml:trace contextRef="#ctx0" brushRef="#br1" timeOffset="169931.7757">16731 11807 0,'0'0'0,"0"0"0,17 92 15,-17-92-15,24 134 16,-24-134-16,34 174 15,-34-174-15,16 162 0,-16-162 16,0 0-16,8 107 16,-8-107-16,0 0 15</inkml:trace>
  <inkml:trace contextRef="#ctx0" brushRef="#br1" timeOffset="170104.4664">16557 12173 0,'0'0'0,"0"0"16,91-18-16,-91 18 15,149-28-15,-149 28 16,190-42-16,-190 42 16,199-70-16</inkml:trace>
  <inkml:trace contextRef="#ctx0" brushRef="#br1" timeOffset="170605.9633">17922 11615 0,'0'0'0,"0"0"16,-58 5-16,58-5 0,-83 13 15,83-13-15,0 0 16,0 0-16,-82 20 16,82-20-16,0 0 0,0 0 15,0 0-15,0 0 16,0 0-16,-67 14 16,67-14-16,0 0 0,0 0 15,-57 27-15,57-27 16,0 0-16,-34 56 15,34-56-15,0 0 16,0 51-16,0-51 0,34 56 16,-34-56-16,74 33 15,-74-33-15,91 28 16,-91-28-16,116 51 0,-116-51 16,91 64-16,-91-64 15,0 0-15,49 89 16,-49-89-16,0 103 15,0-103-15,-33 93 0,33-93 16,-66 79-16,66-79 16,0 0-16,-66 56 15,66-56-15,0 0 0,-66 4 0,66-4 16,-25-60-16,25 60 16,41-103-16,-41 103 15</inkml:trace>
  <inkml:trace contextRef="#ctx0" brushRef="#br1" timeOffset="171026.2175">18335 11699 0,'0'0'0,"0"0"16,0 0-16,66-5 15,-66 5-15,108 0 0,-108 0 16,124 24-16,-124-24 15,116 46-15,-116-46 16,74 69-16,-74-69 0,17 103 16,-17-103-16,-33 130 15,33-130-15,-83 135 16,83-135-16,-99 117 16,99-117-16,0 0 0,-91 79 15,91-79-15,0 0 16,-91 28-16,91-28 15,0 0-15,-66-33 16,66 33-16,-9-65 0,9 65 16,50-65-16,-50 65 15,99-51-15,-99 51 16,99-4-16,-99 4 0,100 41 16,-100-41-16,0 0 15,74 60-15,-74-60 16,0 0-16,0 0 0,58 65 15,-58-65 1</inkml:trace>
  <inkml:trace contextRef="#ctx0" brushRef="#br1" timeOffset="171394.0024">19121 11964 0,'0'0'16,"0"0"-16,0 0 0,74-5 15,-74 5-15,91-9 16,-91 9-16,123 0 16,-123 0-16,0 0 15,109 9-15,-109-9 0,0 0 16,74 38-16,-74-38 15,25 74-15,-25-74 0,-25 93 16,25-93 0,0 0-16,-50 107 0,50-107 15,0 0-15,-41 98 16,41-98-16,8 93 16,-8-93-16,42 65 0,-42-65 15,82 46-15,-82-46 16,100 6-16,-100-6 15,0 0-15</inkml:trace>
  <inkml:trace contextRef="#ctx0" brushRef="#br1" timeOffset="171615.4079">19327 12262 0,'0'0'0,"0"0"0,0 0 15,75-5-15,-75 5 16,116-14-16,-116 14 0,173-23 16,-173 23-16,166-28 15,-166 28-15</inkml:trace>
  <inkml:trace contextRef="#ctx0" brushRef="#br1" timeOffset="171863.0972">20255 12001 0,'0'0'0,"0"0"15,132 6-15,-132-6 0,132 4 16,-132-4-16,0 0 16,141 4-16,-141-4 15,0 0-15</inkml:trace>
  <inkml:trace contextRef="#ctx0" brushRef="#br1" timeOffset="172043.637">20296 12318 0,'0'0'0,"0"0"0,66 0 16,-66 0-16,108-5 15,-108 5-15,140-14 16,-140 14-16,141-42 16</inkml:trace>
  <inkml:trace contextRef="#ctx0" brushRef="#br1" timeOffset="172293.5318">21123 11773 0,'0'0'0,"0"0"16,0 0-16,16 112 16,-16-112-16,17 122 15,-17-122-15,16 143 0,-16-143 16,0 0-16,33 116 15,-33-116-15,58 52 16</inkml:trace>
  <inkml:trace contextRef="#ctx0" brushRef="#br1" timeOffset="172694.4347">21950 11890 0,'0'0'0,"0"0"0,0 0 16,-25-60-16,25 60 16,0 0-16,-33-66 15,33 66-15,-83-51 0,83 51 16,-132-19-16,132 19 16,0 0-16,-116 24 15,116-24-15,-91 55 0,91-55 16,0 0-16,-25 66 15,25-66-15,33 65 16,-33-65-16,83 42 16,-83-42-16,91 13 15,-91-13-15,0 0 0,107-9 16,-107 9-16,0 0 16,108-4-16,-108 4 15,83 13-15,-83-13 0,57 56 16,-57-56-16,34 98 15,-34-98-15,8 117 16,-8-117-16,8 139 0,-8-139 16,0 0-16,17 135 15</inkml:trace>
  <inkml:trace contextRef="#ctx0" brushRef="#br0" timeOffset="175285.4452">15359 13639 0,'0'0'0,"0"0"16,0 0-16,33-47 16,-33 47-16,0 0 0,8-46 15,-8 46-15,-25-52 16,25 52-16,-66-18 16,66 18-16,-91 9 0,91-9 15,-99 61-15,99-61 16,-84 88-16,84-88 15,-33 98-15,33-98 16,0 0-16,8 89 0,-8-89 16,75 51-16,-75-51 15,100 0-15,-100 0 16,99-38-16,-99 38 0,0 0 16,116-69-16,-116 69 0,0 0 15,0 0-15,0 0 16,0 0-16,0 0 15,66-66-15,-66 66 0,33-9 16,-33 9-16,-16 65 16,16-65-16,-33 112 15,33-112-15,-34 134 0,34-134 16,-16 131-16,16-131 16,0 0-16,0 0 15,0 0-15,0 89 16,0-89-16,0 0 0,33 46 15,-33-46-15,58-9 16</inkml:trace>
  <inkml:trace contextRef="#ctx0" brushRef="#br0" timeOffset="175853.1337">15787 13834 0,'0'0'16,"0"0"-16,0 0 16,0 0-16,0 0 0,0 0 15,10 70 1,-10-70-16,0 0 0,16 79 16,-16-79-16,66 75 15,-66-75-15,75 28 0,-75-28 16,99-10-16,-99 10 15,83-55-15,-83 55 16,0 0-16,0 0 16,66-56-16,-66 56 0,0 0 15,0 0-15,41-51 16,-41 51-16,0 0 16,0 0-16,-33 59 0,33-59 15,-41 113-15,41-113 16,-33 158-16,33-158 15,-17 163-15,17-163 16,0 0-16,-16 153 0,16-153 16,0 0-16,0 0 15,0 112-15,0-112 16,0 0-16,-9 55 0,9-55 16,0 0-16,0 0 15,0 0-15,-24-69 16,24 69-16,8-93 15,-8 93-15,25-103 0,-25 103 16,0 0-16,49-79 16,-49 79-16,75-51 15,-75 51-15,99-46 0,-99 46 16,83-47-16,-83 47 16</inkml:trace>
  <inkml:trace contextRef="#ctx0" brushRef="#br0" timeOffset="176102.6932">16995 13582 0,'0'0'0,"0"0"15,0 0-15,9 76 16,-9-76-16,0 102 16,0-102-16,0 121 15,0-121-15,0 0 0,0 0 16,0 120-16,0-120 16,0 0-16</inkml:trace>
  <inkml:trace contextRef="#ctx0" brushRef="#br0" timeOffset="176288.7226">16880 13825 0,'0'0'16,"0"0"-16,99 0 15,-99 0-15,108-4 0,-108 4 16,140-20-16,-140 20 15,116-32-15,-116 32 16,107-46-16</inkml:trace>
  <inkml:trace contextRef="#ctx0" brushRef="#br0" timeOffset="176741.0141">17641 13415 0,'0'0'0,"0"0"16,49-10-16,-49 10 15,58 0-15,-58 0 0,91 20 16,-91-20-16,83 51 16,-83-51-16,49 79 15,-49-79-15,17 112 16,-17-112-16,-25 121 15,25-121-15,-58 111 16,58-111-16,0 0 0,-82 84 16,82-84-16,-100 38 15,100-38-15,-74-14 0,74 14 16,0 0-16,-58-57 16,58 57-16,-16-78 15,16 78-15,0 0 16,33-84-16,-33 84 15,0 0-15,66-41 0,-66 41 16,82 3-16,-82-3 16,0 0-16,83 51 15,-83-51-15,0 0 0,0 0 16,58 85-16,-58-85 16,0 0-16,50 69 15,-50-69-15</inkml:trace>
  <inkml:trace contextRef="#ctx0" brushRef="#br0" timeOffset="177190.5153">18228 13476 0,'0'0'16,"0"0"-16,0 0 15,0 0-15,33-23 16,-33 23-16,66-14 15,-66 14-15,91 9 0,-91-9 16,107 37-16,-107-37 16,75 70-16,-75-70 15,33 94-15,-33-94 0,-17 98 16,17-98-16,-41 87 16,41-87-16,0 0 15,-74 75-15,74-75 16,0 0-16,-91 46 0,91-46 15,0 0-15,0 0 16,-67-5-16,67 5 16,-33-51-16,33 51 0,9-65 15,-9 65-15,58-51 16,-58 51-16,82-23 16,-82 23-16,0 0 15,75 19-15,-75-19 0,0 0 16,0 0-16,58 42 15,-58-42-15,0 0 16,49 51-16,-49-51 0,50 23 16</inkml:trace>
  <inkml:trace contextRef="#ctx0" brushRef="#br0" timeOffset="177563.2306">18914 13541 0,'0'0'0,"0"0"0,0 0 15,41-5-15,-41 5 16,75-9-16,-75 9 16,99 0-16,-99 0 0,0 0 15,107 9-15,-107-9 16,0 0-16,0 0 15,91 19-15,-91-19 16,0 0-16,67 42 0,-67-42 16,8 75-16,-8-75 15,-33 88-15,33-88 16,0 0-16,-58 84 0,58-84 16,0 0-16,-41 74 15,41-74-15,0 0 16,-9 65-16,9-65 15,42 66-15,-42-66 0,99 37 16,-99-37-16,0 0 16,107 13-16,-107-13 15</inkml:trace>
  <inkml:trace contextRef="#ctx0" brushRef="#br0" timeOffset="177828.3903">19096 13773 0,'0'0'16,"0"0"-16,0 0 0,0 0 15,0 0-15,99 15 16,-99-15-16,108 0 15,-108 0-15,124 0 0,-124 0 16,0 0-16,107-5 16,-107 5-16,0 0 15,91-14-15,-91 14 16</inkml:trace>
  <inkml:trace contextRef="#ctx0" brushRef="#br0" timeOffset="178113.7053">20188 13541 0,'0'0'0,"0"0"16,0 0-16,0 0 16,83 5-16,-83-5 15,91 0-15,-91 0 16,116 9-16,-116-9 0,0 0 16,99 4-16,-99-4 15</inkml:trace>
  <inkml:trace contextRef="#ctx0" brushRef="#br0" timeOffset="178326.5581">20114 13779 0,'0'0'0,"0"0"0,0 0 15,66 14-15,-66-14 16,108 5-16,-108-5 0,124 3 16,-124-3-16,132-13 15,-132 13-15</inkml:trace>
  <inkml:trace contextRef="#ctx0" brushRef="#br0" timeOffset="178811.4793">20941 13271 0,'0'0'0,"0"0"16,0 0-16,58 0 16,-58 0-16,82 5 15,-82-5-15,124 5 16,-124-5-16,108 0 0,-108 0 16,116-15-16,-116 15 15,0 0-15,99-23 16,-99 23-16,0 0 0,0 0 15,0 0-15,0 0 16,0 0-16,66-13 16,-66 13-16,0 0 0,25 23 15,-25-23-15,-33 74 16,33-74-16,-58 126 16,58-126-16,-58 139 15,58-139-15,-41 155 0,41-155 16,-25 129-16,25-129 15,0 0-15,-8 112 16,8-112-16,0 0 0,16 74 16,-16-74-16</inkml:trace>
  <inkml:trace contextRef="#ctx0" brushRef="#br0" timeOffset="179028.7564">21222 13653 0,'0'0'16,"0"0"-16,74-14 0,-74 14 15,116-28-15,-116 28 16,149-19-16,-149 19 15,149-23-15</inkml:trace>
  <inkml:trace contextRef="#ctx0" brushRef="#br0" timeOffset="207073.7694">13985 11182 0,'0'0'0,"0"0"0,0 0 15,0 0-15,-41 19 16,41-19-16,-50 57 16,50-57-16,-83 106 0,1 34 15,82-140-15,-83 177 16,83-177-16,-66 195 16,66-195-16,-42 205 15,42-205-15,9 195 16,-9-195-16,49 190 15,-49-190-15,116 177 0,49-33 16,-165-144-16,174 112 16</inkml:trace>
  <inkml:trace contextRef="#ctx0" brushRef="#br0" timeOffset="207809.1172">21941 11020 0,'33'23'0,"-33"-23"15,100 56-15,-100-56 16,132 111-16,-132-111 15,140 168-15,-7 41 0,-42 5 16,-91-214-16,58 200 16,-58-200-16,24 219 15,-24-219-15,-16 210 16,16-210-16,-50 190 16,50-190-16,-58 139 0,58-139 15,0 0-15,-74 89 16,74-89-16,0 0 15,-74 33-15,74-33 0</inkml:trace>
  <inkml:trace contextRef="#ctx0" brushRef="#br0" timeOffset="208611.0693">22603 11407 0,'0'0'0,"0"0"16,0 0-16,0 0 15,82-6-15,-82 6 0,116 0 16,-116 0-16,124 14 15,-124-14-15,0 0 16,116 38-16,-116-38 16,0 0-16,58 41 0,-58-41 15,8 61-15,-8-61 16,0 0-16,-49 52 16,49-52-16,0 0 0,0 0 15,-75 55-15,75-55 16,0 0-16,0 0 15,0 0-15,0 0 0,-58 42 16,58-42-16,0 0 16,0 0-16,66 37 15,-66-37-15,108 23 0,-108-23 16,91 37-16,-91-37 16,66 70-16,-66-70 15,25 75-15,-25-75 0,-17 65 16,17-65-16,-49 55 15,49-55-15,-91 28 16,91-28-16,-116 10 16,116-10-16,-99-10 15,99 10-15,0 0 0</inkml:trace>
  <inkml:trace contextRef="#ctx0" brushRef="#br0" timeOffset="209797.5152">14911 14858 0,'-25'18'0,"25"-18"0,-58 56 15,58-56-15,-66 98 16,66-98-16,-58 117 15,58-117-15,-16 115 0,16-115 16,41 103-16,-41-103 16,99 88-16,-99-88 15,124 51-15,-124-51 16,149 23-16,-149-23 16,117-32-16,-117 32 15,0 0-15,83-65 0,-83 65 16,16-83-16,-16 83 15,-25-80-15,25 80 16,-66-46-16,66 46 0,-99-19 16,99 19-16,-117 32 15,117-32-15,0 0 16,-99 61-16,99-61 16,-41 84-16,41-84 0,8 69 15,-8-69-15,58 28 16,-58-28-16</inkml:trace>
  <inkml:trace contextRef="#ctx0" brushRef="#br0" timeOffset="210349.1319">15549 14755 0,'0'0'16,"0"0"-16,0 0 16,0 0-16,33-5 0,-33 5 15,74 10-15,-74-10 16,99 13-16,-99-13 15,0 0-15,0 0 16,0 0-16,91 38 0,-91-38 16,0 0-16,42 51 15,-42-51-15,0 0 16,-9 61-16,9-61 0,0 0 16,0 0-16,0 0 15,0 0-15,0 0 16,-49 50-16,49-50 15,0 0-15,-43 66 0,43-66 16,18 74-16,-18-74 16,0 0-16,58 85 15,-58-85-15,0 0 0,50 74 16,-50-74-16,0 0 16,16 65-16,-16-65 15,0 0-15,-33 46 16,33-46-16,0 0 0,-58 47 15,58-47-15,0 0 16,-58 18-16,58-18 0,-25-23 16,25 23-16,25-70 15</inkml:trace>
  <inkml:trace contextRef="#ctx0" brushRef="#br0" timeOffset="210958.6087">16177 15099 0,'0'0'16,"0"0"-16,0 0 0,0 0 16,0 0-16,0 0 15,-8 84-15,8-84 16,0 0-16,16 84 15,-16-84-15,42 83 16,-42-83-16,0 0 0,74 61 16,-74-61-16,75 14 15,-75-14-15,66-42 16,-66 42-16,0 0 0,0 0 16,0 0-16,0 0 15,0 0-15,49-51 16,-49 51-16,0 0 0,0 0 15,0 0-15,0 0 16,42-37-16,-42 37 0,16 18 16,-16-18-16,17 108 15,-17-108-15,0 144 16,0-144-16,-17 167 16,17-167-16,-41 149 0,41-149 15,0 0-15,0 0 16,-58 116-16,58-116 15,0 0-15,0 0 0,0 0 16,0 0-16,-50 56 16,50-56-16,0 0 15,-41-5-15,41 5 0,-8-69 16,8 69-16,33-89 16,-33 89-16,58-74 15,-58 74-15,0 0 16,82-69-16,-82 69 0,0 0 15,91-52-15,-91 52 16,0 0-16,75-42 16,-75 42-16</inkml:trace>
  <inkml:trace contextRef="#ctx0" brushRef="#br0" timeOffset="211284.7963">17326 15067 0,'0'0'0,"0"0"16,0 0 0,0 0-16,17 83 0,-17-83 15,25 117-15,-25-117 16,8 154-16,-8-154 16,0 149-16,0-149 0,0 0 15,0 0-15,0 111 16,0-111-16</inkml:trace>
  <inkml:trace contextRef="#ctx0" brushRef="#br0" timeOffset="211487.6444">17128 15411 0,'0'0'16,"0"0"-16,0 0 15,25 14-15,-25-14 16,83 9-16,-83-9 0,107 14 16,-107-14-16,124 14 15,-124-14-15,124-4 16,-124 4-16</inkml:trace>
  <inkml:trace contextRef="#ctx0" brushRef="#br0" timeOffset="212639.1066">17980 14769 0,'0'0'0,"0"0"16,0 0-16,0 0 15,16 75-15,-16-75 16,33 121-16,-33-121 16,33 182-16,-33-182 0,25 200 15,-25-200-15,0 0 16,8 190-16,-8-190 16,0 0-16,17 125 0</inkml:trace>
  <inkml:trace contextRef="#ctx0" brushRef="#br0" timeOffset="214143.3815">18823 14741 0,'0'0'0,"0"0"0,0 0 16,0 0-16,-41 6 16,41-6-16,-66 0 15,66 0-15,0 0 0,-75 8 16,75-8-16,0 0 16,0 0-16,0 0 15,-83 10-15,83-10 0,0 0 16,0 0-16,0 0 15,0 0-15,0 0 16,0 0-16,-66 14 0,66-14 16,0 0-16,0 0 15,-49 23-15,49-23 16,0 0-16,-25 46 0,25-46 16,0 0-16,0 0 15,0 51-15,0-51 0,0 0 16,0 0-16,41 56 15,-41-56-15,75 43 16,-75-43-16,91 41 16,-91-41-16,99 37 0,-99-37 15,0 0-15,91 37 16,-91-37-16,58 66 16,-58-66-16,24 74 15,-24-74-15,-16 84 0,16-84 16,-41 84-16,41-84 15,-58 65-15,58-65 16,0 0-16,0 0 16,-75 55-16,75-55 0,0 0 15,-41 6-15,41-6 16,25-48-16,-25 48 16,66-92-16</inkml:trace>
  <inkml:trace contextRef="#ctx0" brushRef="#br0" timeOffset="214533.9318">19220 14798 0,'0'0'16,"0"0"-16,0 0 16,0 0-16,0 0 0,0 0 15,-33 69 1,33-69-16,-33 102 0,33-102 15,-17 130-15,17-130 16,9 140-16,-9-140 16,49 131-16,-49-131 0,75 102 15,-75-102-15,107 69 16,-107-69-16,0 0 16,91 14-16,-91-14 15,0 0-15,83-33 0,-83 33 16,0 0-16,49-69 15,-49 69-15,0-70 16,0 70-16,0 0 0,-58-42 16,58 42-16,-82-4 15,82 4-15,0 0 16,-83 36-16,83-36 16,0 0-16,-50 61 0,50-61 15,42 47-15,-42-47 16</inkml:trace>
  <inkml:trace contextRef="#ctx0" brushRef="#br0" timeOffset="214947.793">19790 15155 0,'0'0'0,"0"0"16,0 0-16,0 0 16,0 0-16,0 0 0,0 0 15,100 24-15,-100-24 16,100 14-16,-100-14 16,107 14-16,-107-14 15,0 0-15,0 0 0,0 0 16,0 0-16,0 0 0,75 18 15,-75-18-15,41 33 16,-41-33-16,-8 51 16,8-51-16,-50 74 15,50-74-15,0 0 0,-58 84 16,58-84-16,0 0 16,-41 88-16,41-88 15,-16 84-15,16-84 16,24 56-16,-24-56 0,58 32 15,-58-32-15,75-5 16,-75 5-16</inkml:trace>
  <inkml:trace contextRef="#ctx0" brushRef="#br0" timeOffset="215229.5533">19840 15425 0,'0'0'0,"0"0"16,0 0-16,33 5 0,-33-5 15,75 4-15,-75-4 16,125-4-16,-125 4 15,115-5-15,-115 5 16,0 0-16,116-4 0,-116 4 16,83-19-16,-83 19 15</inkml:trace>
  <inkml:trace contextRef="#ctx0" brushRef="#br0" timeOffset="215589.36">20676 15202 0,'0'0'0,"0"0"16,0 0-16,82-4 15,-82 4-15,100-5 16,-100 5-16,124 5 16,-124-5-16,0 0 0</inkml:trace>
  <inkml:trace contextRef="#ctx0" brushRef="#br0" timeOffset="215814.4568">20817 15439 0,'0'0'0,"0"0"0,99 9 15,-99-9-15,116-9 16,-116 9-16,140-14 15,-140 14-15,141-32 0</inkml:trace>
  <inkml:trace contextRef="#ctx0" brushRef="#br0" timeOffset="219541.0194">22007 14807 0,'0'0'15,"0"0"-15,0 0 0,0 0 16,0 0-16,0 0 15,0 0-15,0 0 16,-57 0-16,57 0 0,0 0 16,-58 9-1,58-9-15,0 0 0,0 0 16,0 0-16,0 0 16,0 0-16,0 0 0,0 0 15,-75 18-15,75-18 16,0 0-16,0 0 15,-74 24-15,74-24 0,0 0 16,0 0-16,0 0 16,0 0-16,0 0 15,-33 41-15,33-41 0,0 0 16,-17 56-16,17-56 16,0 0-16,0 0 15,0 0-15,0 0 0,0 0 16,0 0-16,9 47 15,-9-47-15,0 0 16,24 51-16,-24-51 0,58 33 16,-58-33-16,0 0 15,75 23-15,-75-23 16,0 0-16,0 0 0,0 0 16,82 23-16,-82-23 15,0 0-15,74 33 16,-74-33-16,26 46 0,-26-46 15,-26 70-15,26-70 16,-49 74-16,49-74 16,-66 70-16,66-70 15,0 0-15,0 0 0,-66 47 16,66-47-16,0 0 16,-58 14-16,58-14 15,0 0-15,0 0 0,58-88 16</inkml:trace>
  <inkml:trace contextRef="#ctx0" brushRef="#br0" timeOffset="220014.7556">22181 14834 0,'0'0'0,"0"0"0,0 0 16,0 0-16,0 0 15,0 0-15,0 0 16,83 0-16,-83 0 0,74-9 15,-74 9-15,0 0 16,0 0-16,108-18 16,-108 18-16,0 0 15,0 0-15,0 0 0,0 0 16,0 0-16,0 0 0,82-5 16,-82 5-16,50 37 15,-50-37-15,8 60 16,-8-60-16,-8 94 15,8-94-15,-17 106 0,17-106 16,-16 122-16,16-122 16,-17 111-16,17-111 15,0 0-15,0 0 16,-8 93-16,8-93 0,0 0 16,17 56-16</inkml:trace>
  <inkml:trace contextRef="#ctx0" brushRef="#br0" timeOffset="220243.3487">22371 15202 0,'0'0'0,"0"0"15,0 0-15,0 0 16,0 0-16,83-14 16,-83 14-16,107-15 15,-107 15-15,133-18 0,-133 18 16</inkml:trace>
  <inkml:trace contextRef="#ctx0" brushRef="#br0" timeOffset="223036.4826">14555 13276 0,'0'0'0,"0"0"16,0 0-16,0 0 15,0 0-15,0 42 16,0-42-16,-8 79 16,8-79-16,-41 121 0,41-121 15,-50 177-15,50-177 16,-42 204-16,42-204 16,17 205-16,-17-205 15,100 191-15,-100-191 16</inkml:trace>
  <inkml:trace contextRef="#ctx0" brushRef="#br0" timeOffset="223789.8953">21495 12746 0,'33'18'0,"-33"-18"0,83 47 16,-83-47-16,115 93 15,-115-93-15,124 153 16,-124-153-16,108 191 0,-108-191 16,66 214-16,-66-214 15,17 210-15,-17-210 16,-26 177-16,26-177 16,-57 134-16,57-134 0,0 0 15,-58 79-15,58-79 16</inkml:trace>
  <inkml:trace contextRef="#ctx0" brushRef="#br0" timeOffset="225243.3148">22363 13257 0,'0'0'16,"0"0"-16,91 24 15,-91-24-15,99 4 0,-99-4 16,141 5-16,-141-5 16,0 0-16,140-5 15,-140 5-15,0 0 0,0 0 16,0 0-16,100-4 16,-100 4-16,49 18 0,-49-18 15,-8 56-15,8-56 16,-33 84-16,33-84 15,-50 102-15,50-102 16,-41 112-16,41-112 16,0 0-16,-17 97 0,17-97 15,17 48-15,-17-48 16</inkml:trace>
  <inkml:trace contextRef="#ctx0" brushRef="#br0" timeOffset="225457.8169">22628 13476 0,'0'0'15,"0"0"-15,49 0 0,-49 0 16,91 0-1,-91 0-15,116 5 0,-116-5 16,116 0-16</inkml:trace>
  <inkml:trace contextRef="#ctx0" brushRef="#br0" timeOffset="227096.2632">15068 15830 0,'0'0'0,"0"0"16,0 0-16,0 0 15,0 0-15,-49 51 16,49-51-16,-58 84 0,58-84 16,-67 121-16,67-121 15,-33 130-15,33-130 16,0 125-16,0-125 16,42 108-16,-42-108 0,74 79 15,-74-79-15,108 37 16,-108-37-16,116 0 15,-116 0-15,0 0 16,100-32-16,-100 32 0,0 0 16,0 0-16,74-56 0,-74 56 15,0 0-15,25-80 16,-25 80-16,-41-64 16,41 64-16,-83-38 0,83 38 15,-108 4-15,108-4 16,0 0-16,-92 42 0,92-42 15,0 0-15,-49 56 16,49-56-16,25 52 16,-25-52-16</inkml:trace>
  <inkml:trace contextRef="#ctx0" brushRef="#br0" timeOffset="227680.7869">15640 15862 0,'0'0'16,"0"0"-16,0 0 15,0 0-15,0 0 16,0 0-16,0 0 0,0 0 16,74-23-16,-74 23 15,73 9-15,-73-9 16,0 0-16,84 19 0,-84-19 16,0 0-16,50 41 15,-50-41-15,-8 57 16,8-57-16,0 0 15,-50 51-15,50-51 0,0 0 16,0 0-16,0 0 16,0 0-16,0 0 15,-76 51-15,76-51 0,-48 60 16,48-60-16,8 43 16,-8-43-16,50 51 15,-50-51-15,0 0 16,74 36-16,-74-36 0,0 0 15,0 0-15,42 42 16,-42-42-16,0 0 16,0 52-16,0-52 15,0 0-15,-58 46 0,58-46 16,0 0-16,-68 38 16,68-38-16,-40-9 15,40 9-15,16-51 0,-16 51 16</inkml:trace>
  <inkml:trace contextRef="#ctx0" brushRef="#br0" timeOffset="228286.3485">16227 16206 0,'0'0'0,"0"0"15,0 0-15,0 0 16,-17 47-16,17-47 0,-8 69 16,8-69-16,8 90 15,-8-90-15,25 88 16,-25-88-16,66 79 16,-66-79-16,0 0 0,75 42 15,-75-42-15,0 0 16,82-5-16,-82 5 15,0 0-15,0 0 0,0 0 16,0 0-16,75-37 16,-75 37-16,0 0 0,0 0 15,0 0-15,0 0 16,49-32-16,-49 32 16,33 9-16,-33-9 0,9 79 15,-9-79-15,0 130 16,0-130-16,-25 154 15,25-154-15,-42 135 16,42-135-16,0 0 0,-57 102 16,57-102-16,0 0 15,0 0-15,0 0 16,-67 60-16,67-60 0,0 0 16,-49 5-16,49-5 15,-17-51-15,17 51 16,9-75-16,-9 75 15,0 0-15,33-79 0,-33 79 16,66-71-16,-66 71 16,0 0-16,82-45 15,-82 45-15,0 0 16,100-28-16,-100 28 0,99-18 16,-99 18-16,0 0 15,83-33-15</inkml:trace>
  <inkml:trace contextRef="#ctx0" brushRef="#br0" timeOffset="233329.9948">18177 16165 0,'0'0'16,"0"0"-16,0 0 0,0 0 16,25 74-16,-25-74 15,26 99-15,-26-99 16,25 139-16,-25-139 16,8 167-16,-8-167 0,-8 158 15,8-158-15,0 0 16,0 0-16,-9 131 15,9-131-15,9 51 16</inkml:trace>
  <inkml:trace contextRef="#ctx0" brushRef="#br0" timeOffset="233947.8086">18782 16173 0,'0'0'0,"0"0"16,0 0-16,0 0 0,0 0 15,0 0-15,0 0 16,0 0-16,0 0 0,-42 10 15,42-10-15,-49 10 16,49-10-16,0 0 16,0 0-16,0 0 15,-50 9-15,50-9 0,0 0 16,0 0-16,0 0 16,-49 19-16,49-19 15,0 0-15,-42 27 0,42-27 16,0 0-16,0 0 15,0 0-15,0 0 16,-41 42-16,41-42 0,0 0 16,0 0-16,-25 48 15,25-48-15,0 0 16,8 46-16,-8-46 0,0 0 16,33 42-16,-33-42 15,0 0-15,58 36 16,-58-36-16,83 57 15,-83-57-15,83 70 16,-83-70-16,0 0 16,49 78-16,-49-78 0,0 84 15,0-84-15,-33 70 16,33-70-16,-66 46 16,66-46-16,0 0 0,-83 23 15,83-23-15,0 0 16,-58-4-16,58 4 15,-16-42-15</inkml:trace>
  <inkml:trace contextRef="#ctx0" brushRef="#br0" timeOffset="234325.7708">19022 16216 0,'0'0'0,"0"0"15,0 0-15,0 0 16,-25 37-16,25-37 0,-9 69 16,9-69-16,-16 80 15,16-80-15,-8 98 16,8-98-16,0 0 0,0 0 15,0 0-15,0 0 16,0 0-16,-17 84 16,17-84-16,0 0 0,17 51 15,-17-51-15,58 19 16,-58-19-16,90-5 16,-90 5-16,0 0 0,0 0 15,100-14-15,-100 14 16,0 0-16,74-23 15,-74 23-15,0 0 0</inkml:trace>
  <inkml:trace contextRef="#ctx0" brushRef="#br0" timeOffset="234585.3239">19270 16090 0,'0'0'0,"0"0"16,-17 57-16,17-57 15,-8 59-15,8-59 0,0 107 16,0-107-16,8 127 16,-8-127-16,8 153 15,-8-153-15,-8 158 0,8-158 16,0 0-16,0 0 15,0 139-15,0-139 16,33 89-16</inkml:trace>
  <inkml:trace contextRef="#ctx0" brushRef="#br0" timeOffset="235060.6743">19551 16472 0,'0'0'0,"0"0"15,0 0-15,0 0 0,0 0 16,58 0-16,-58 0 15,91 0-15,-91 0 16,0 0-16,107 0 16,-107 0-16,0 0 0,0 0 15,0 0-15,0 0 16,83 5-16,-83-5 16,0 0-16,41 36 0,-41-36 15,0 0-15,-25 52 16,25-52-16,0 0 0,-41 75 15,41-75-15,0 0 16,-50 79-16,50-79 16,0 0-16,-16 70 15,16-70-15,25 69 16,-25-69-16,74 42 0,-74-42 16,108 23-16,-108-23 15,0 0-15,0 0 16,0 0-16,0 0 0</inkml:trace>
  <inkml:trace contextRef="#ctx0" brushRef="#br0" timeOffset="235334.951">19675 16667 0,'0'0'0,"0"0"0,0 0 16,0 0-16,41-9 15,-41 9-15,91-14 16,-91 14-16,107-9 0,-107 9 15,0 0-15,117 0 16</inkml:trace>
  <inkml:trace contextRef="#ctx0" brushRef="#br0" timeOffset="235836.6034">20503 16440 0,'0'0'0,"0"0"16,0 0-16,0 0 16,41 0-16,-41 0 0,91-5 15,-91 5-15,123-5 16,-123 5-16,125 0 15,-125 0-15,0 0 0</inkml:trace>
  <inkml:trace contextRef="#ctx0" brushRef="#br0" timeOffset="236089.9761">20503 16686 0,'0'0'0,"0"0"16,0 0-16,0 0 15,57 14-15,-57-14 16,116 9-16,-116-9 0,133-9 15,-133 9-15,124-19 16,-124 19-16</inkml:trace>
  <inkml:trace contextRef="#ctx0" brushRef="#br0" timeOffset="236530.0404">21247 16127 0,'0'0'0,"0"0"0,0 0 16,0 0-16,0 0 0,0 0 15,-17 38-15,17-38 16,-8 69-16,8-69 16,-17 88-16,17-88 0,-41 94 15,41-94-15,0 0 16,0 0-16,0 0 16,0 0-16,-16 84 15,16-84-15,8 47 0,-8-47 16,58 4-16,-58-4 15,91-18-15,-91 18 16,99-28-16,-99 28 16,0 0-16,0 0 0,0 0 15,0 0-15,99-33 16,-99 33-16,0 0 16,66-56-16,-66 56 15</inkml:trace>
  <inkml:trace contextRef="#ctx0" brushRef="#br0" timeOffset="236771.992">21569 16076 0,'0'0'0,"0"0"16,0 0-16,-16 61 15,16-61-15,-9 93 0,9-93 16,0 131-16,0-131 16,-8 158-16,8-158 15,-16 153-15,16-153 16,0 0-16,-9 126 0,9-126 16</inkml:trace>
  <inkml:trace contextRef="#ctx0" brushRef="#br0" timeOffset="237290.8705">22057 16397 0,'0'0'0,"0"0"0,0 0 16,0 0-16,0-46 16,0 46-16,0 0 15,-33-52-15,33 52 0,-74-37 16,74 37-16,0 0 16,-83-14-16,83 14 15,0 0-15,-83 14 0,83-14 16,0 0-16,-49 37 15,49-37-15,0 0 16,0 62-16,0-62 16,49 55-16,-49-55 0,0 0 15,91 24-15,-91-24 16,0 0-16,83 0 16,-83 0-16,0 0 0,0 0 15,0 0-15,0 0 16,0 0-16,74-19 0,-74 19 15,0 0-15,0 0 16,0 0-16,33 51 16,-33-51-16,-8 102 15,8-102-15,-8 145 16,8-145-16,8 148 0,-8-148 16,0 0-16,17 117 15</inkml:trace>
  <inkml:trace contextRef="#ctx0" brushRef="#br0" timeOffset="242003.7236">14035 14044 0,'0'0'0,"0"0"15,82 51-15,-82-51 0,99 60 16,-99-60-16,0 0 16,91 56-16,-91-56 15,0 0-15,82 33 16,-82-33-16,76-10 0,-76 10 16,74-55-16,-74 55 15,66-80-15,-66 80 16,66-88-16,-66 88 0,0 0 15,91-79-15,-91 79 16,91-70-16,-91 70 16,99-41-16,-99 41 15,124-14-15,-124 14 16,125 18-16,-125-18 0,124 47 16,-124-47-16,141 75 15,-141-75-15,124 69 16,-124-69-16,124 60 0,-124-60 15,108 38-15,-108-38 16,99 18-16,-99-18 16,99-23-16,-99 23 15,83-37-15,-83 37 16,82-56-16,-82 56 0,75-69 16,-75 69-16,83-80 15,-83 80-15,82-69 16,-82 69-16,91-48 0,-91 48 15,124-9-15,-124 9 16,141 14-16,-141-14 16,173 46-16,-173-46 15,174 71-15,-174-71 16,190 83-16,-190-83 16,157 75-16,-157-75 0,149 51 15,-149-51-15,116 18 16,-116-18-16,107-27 15,-107 27-15,83-61 0,-83 61 16,74-79-16,-74 79 16,75-88-16,-75 88 15,83-84-15,-83 84 16,91-70-16,-91 70 0,99-51 16,-99 51-16,132-28 15,-132 28-15,149 14 16,-149-14-16,190 56 15,-190-56-15,190 79 16,-190-79-16,190 84 0,-190-84 16,182 60-16,-182-60 15,149 43-15,-149-43 16,149 3-16,-149-3 0,116-32 16,-116 32-16,107-51 15,-107 51-15,109-79 16,-109 79-16,99-79 15,-99 79-15,99-75 0,-99 75 16,108-75-16,-108 75 16,107-46-16,-107 46 15,132-9-15,-132 9 16,158 18-16,-158-18 0,165 57 16,-165-57-16,165 74 15,-165-74-15,157 84 16,-157-84-16,141 70 15,-141-70-15,116 60 16,-116-60-16,107 32 0,-107-32 16,83-4-16,-83 4 15,74-51-15,-74 51 16,83-89-16,-83 89 0,66-102 16,-66 102-16,66-98 15,-66 98-15,83-79 16,-83 79-16,91-51 15,-91 51-15,107-20 0,-107 20 16,108 28-16,-108-28 16,116 48-16,-116-48 15,99 41-15</inkml:trace>
  <inkml:trace contextRef="#ctx0" brushRef="#br0" timeOffset="243659.3783">13894 12564 0,'0'0'0,"0"0"15,83 5-15,-83-5 16,74-23-16,-74 23 0,99-42 16,-99 42-16,75-61 15,-75 61-15,66-70 16,-66 70-16,0 0 15,66-69-15,-66 69 0,57-71 16,-57 71-16,0 0 16,84-36-16,-84 36 15,91 4-15,-91-4 0,91 56 16,-91-56-16,99 70 16,-99-70-16,82 84 15,-82-84-15,83 65 16,-83-65-16,83 37 0,-83-37 15,100 0-15,-100 0 16,99-37-16,-99 37 16,108-69-16,-108 69 15,116-94-15,-116 94 16,115-93-16,-115 93 0,124-74 16,-124 74-16,116-52 15,-116 52-15,116-9 16,-116 9-16,124 28 0,-124-28 15,107 74-15,-107-74 16,91 89-16,-91-89 16,100 93-16,-100-93 15,99 64-15,-99-64 0,124 33 16,-124-33-16,157-13 16,-157 13-16,149-66 15,-149 66-15,173-102 16,-173 102-16,174-121 15,-174 121-15,165-131 0,-165 131 16,174-101-16,-174 101 16,174-70-16,-174 70 15,190-37-15,-190 37 16,182 0-16,-182 0 0,190 41 16,-190-41-16,165 56 15,-165-56-15,157 79 16,-157-79-16,157 80 15,-157-80-15,158 74 0,-158-74 16,165 46-16,-165-46 16,174 29-16,-174-29 15,190-5-15,-190 5 0,182-43 16,-182 43-16,182-69 16,-182 69-16,174-80 15,-174 80-15,157-64 16,-157 64-16,149-42 15,-149 42-15,124 0 0,-124 0 16,116 37-16,-116-37 16,116 69-16,-116-69 15,115 80-15,-115-80 16,124 79-16,-124-79 0,116 61 16,-116-61-16,133 18 15,-133-18-15,132-9 16,-132 9-16,124-47 15,-124 47-15,116-79 0,-116 79 16,99-103-16,-99 103 16,83-97-16,-83 97 15,82-88-15,-82 88 16,83-75-16,-83 75 16,91-51-16,-91 51 0,107-23 15,-107 23-15,124 14 16,-124-14-16,124 51 15,-124-51-15,133 89 16,-133-89-16,115 97 0,-115-97 16,108 65-16,-108-65 15,99 18-15,-99-18 16,83-41-16,-83 41 0,91-93 16</inkml:trace>
  <inkml:trace contextRef="#ctx0" brushRef="#br0" timeOffset="250903.6177">22487 13760 0,'0'0'0,"0"0"0,0 0 16,0 0-16,0 0 15,0 0-15,-66 23 16,66-23-16,-91 15 0,91-15 16</inkml:trace>
  <inkml:trace contextRef="#ctx0" brushRef="#br0" timeOffset="252432.2324">13853 16286 0,'0'0'0,"0"0"0,0 0 16,0 0-16,0 0 15,0 0-15,58 4 0,-58-4 16,99-9-16,-99 9 16,173-24-16,-173 24 15,182-36-15</inkml:trace>
  <inkml:trace contextRef="#ctx0" brushRef="#br0" timeOffset="255895.5507">17550 16533 0,'0'0'16,"0"0"-16,0 0 0,0 0 15,0 0-15,-66 14 16,66-14-16,-83 9 16,83-9-16,-116 14 15,116-14-15,0 0 0,0 0 16</inkml:trace>
  <inkml:trace contextRef="#ctx0" brushRef="#br0" timeOffset="256770.2052">20916 15988 0,'0'0'0,"0"0"15,0 0-15,0 0 16,0 0-16,-33 33 16,33-33-16,-83 27 15,83-27-15,-107 14 0,107-14 16</inkml:trace>
  <inkml:trace contextRef="#ctx0" brushRef="#br0" timeOffset="257491.5289">13299 15648 0,'0'0'15,"0"0"-15,0 0 0,0 0 16,0 0-16,0 0 16,8 89-16,-8-89 15,16 116-15,-16-116 0,25 149 16,-25-149-16,0 168 15,0-168-15,-8 163 16,8-163-16,0 0 16,0 0-16</inkml:trace>
  <inkml:trace contextRef="#ctx0" brushRef="#br0" timeOffset="257747.7258">13125 16034 0,'0'0'0,"0"0"16,0 0-16,91 10 0,-91-10 15,157 0-15,-157 0 16,190-14-16,-190 14 16,0 0-16</inkml:trace>
  <inkml:trace contextRef="#ctx0" brushRef="#br0" timeOffset="258867.8887">13696 17081 0,'0'0'0,"0"0"0,0 0 16,49 9-16,-49-9 16,75 5-16,-75-5 15,115 0-15,-115 0 0,108 0 16,-108 0-16,132-5 16,-132 5-16,124-3 15,-124 3-15,124-6 16,-124 6-16,141 0 0,-141 0 15,132 0-15,-132 0 16,149 0-16,-149 0 16,140 0-16,-140 0 15,159-4-15,-159 4 0,148-5 16,-148 5-16,166-10 16,-166 10-16,157-8 15,-157 8-15,165-10 16,-165 10-16,157-9 15,-157 9-15,166-9 0,-166 9 16,165 0-16,-165 0 16,174-5-16,-174 5 15,173-5-15,-173 5 16,174-5-16,-174 5 0,181 0 16,-181 0-16,175 0 15,-175 0-15,173 0 16,-173 0-16,166 0 15,-166 0-15,173 0 16,-173 0-16,174 5 0,-174-5 16,165 5-16,-165-5 15,174 5-15,-174-5 16,173 0-16,-173 0 0,174 4 16,-174-4-16,174 5 15,-174-5-15,173 0 16,-173 0-16,182 0 15,-182 0-15,174 4 16,-174-4-16,189 5 16,-189-5-16,183 5 0,-183-5 15,182 0-15,-182 0 16,174 0-16,-174 0 16,191 0-16,-191 0 15,190 0-15,-190 0 0,190-10 16,-190 10-16,199-9 15,-199 9-15,206-9 16,-206 9-16,190-14 16,-190 14-16,199-23 15,-199 23-15,198-14 0,-198 14 16,191-19-16,-191 19 16,190-10-16,-190 10 15,173-14-15,-173 14 16,157-8-16,-157 8 0,116-10 15,-116 10-15,108-14 16,-108 14-16,74-28 16,-74 28-16</inkml:trace>
  <inkml:trace contextRef="#ctx0" brushRef="#br0" timeOffset="265720.4246">19121 17315 0,'0'0'0,"0"0"16,0 0-16,0 0 0,0 0 16,0 0-16,49 0 15,-49 0-15,0 0 0,66 4 16,-66-4-1,75 19-15,-75-19 0,0 0 16,74 36-16,-74-36 16,0 0-16,49 70 15,-49-70-15,9 83 0,-9-83 16,-16 84-16,16-84 16,-42 76-16,42-76 15,-74 73-15,74-73 16,-66 56-16,66-56 0,0 0 15,-66 38-15,66-38 16,0 0-16,0 0 16,-75 13-16,75-13 0,0 0 15,-58-23-15,58 23 16,-33-55-16,33 55 16,0 0-16,9-70 15,-9 70-15,0 0 0,0 0 16,49-70-16,-49 70 15,0 0-15,66-33 16,-66 33-16,58 19 16,-58-19-16,0 0 0,0 0 15,0 0-15,50 41 16,-50-41-16,0 0 16,0 0-16,41 57 0,-41-57 15,66 37-15,-66-37 16,0 0-16,66 4 15</inkml:trace>
  <inkml:trace contextRef="#ctx0" brushRef="#br0" timeOffset="266208.8896">19617 17505 0,'0'0'0,"0"0"0,0 0 16,0 0-16,0 0 16,0 0-16,25 28 0,-25-28 15,0 0-15,66 12 16,-66-12-16,0 0 15,0 0-15,0 0 0,66 11 16,-66-11-16,0 0 16,0 0-16,0 0 15,58 18-15,-58-18 0,0 0 16,16 47-16,-16-47 16,-33 55-16,33-55 15,0 0-15,0 0 16,-58 65-16,58-65 15,0 0-15,-49 70 0,49-70 16,0 0-16,-17 65 16,17-65-16,33 57 15,-33-57-15,75 37 16,-75-37-16,0 0 0,0 0 16,82 9-16,-82-9 15,0 0-15,0 0 0,0 0 16,0 0-16</inkml:trace>
  <inkml:trace contextRef="#ctx0" brushRef="#br0" timeOffset="266521.6633">19600 17607 0,'0'0'0,"0"0"15,0 0-15,42 28 0,-42-28 16,74 23-16,-74-23 15,0 0-15,83 18 16,-83-18-16,0 0 0,82 5 16,-82-5-16,0 0 15,92 0-15</inkml:trace>
  <inkml:trace contextRef="#ctx0" brushRef="#br0" timeOffset="266828.5731">20379 17565 0,'0'0'0,"0"0"0,0 0 15,0 0-15,49 0 16,-49 0-16,0 0 0,58 0 16,-58 0-16,0 0 15,0 0-15,0 0 16,66 0-16</inkml:trace>
  <inkml:trace contextRef="#ctx0" brushRef="#br0" timeOffset="267081.7885">20337 17872 0,'0'0'0,"0"0"0,0 0 15,0 0-15,0 0 16,33 15-16,-33-15 16,83 18-16,-83-18 15,0 0-15,99 4 16,-99-4-16,0 0 0</inkml:trace>
  <inkml:trace contextRef="#ctx0" brushRef="#br0" timeOffset="269669.4275">21346 17370 0,'0'0'0,"0"0"16,0 0-16,0 0 15,0 0-15,0 0 16,0 0-16,0 0 16,0 0-16,-83 0 0,83 0 15,0 0-15,-91 14 16,91-14-16,0 0 15,0 0-15,0 0 0,0 0 0,-66 42 16,66-42-16,-25 55 16,25-55-16,17 70 15,-17-70-15,41 88 16,-41-88-16,58 99 16,-58-99-16,0 0 0,25 101 15,-25-101-15,-8 94 16,8-94-16,0 0 15,0 0-15,0 0 16,-58 69-16,58-69 0,0 0 16,0 0-16,0 0 15,0 0-15,-66 33 0,66-33 16,-25-19-16,25 19 16,25-56-16,-25 56 15,82-79-15,-82 79 16,116-79-16,-116 79 0,91-79 15,-91 79-15,0 0 16,58-79-16,-58 79 16,0 0-16,25-79 15,-25 79-15,0 0 0,0-84 16,0 84-16,0 0 16</inkml:trace>
  <inkml:trace contextRef="#ctx0" brushRef="#br0" timeOffset="270297.3408">19551 18198 0,'0'0'0,"0"0"16,0 0-16,0 0 0,0 0 16,0 0-16,41 8 15,-41-8-15,99 5 16,-99-5-16,116 5 15,-116-5-15,0 0 0,0 0 16,124 5-16,-124-5 16,0 0-16,0 0 15,92 9-15,-92-9 16,17 37-16,-17-37 0,-42 52 16,42-52-16,-84 60 15,84-60-15,-90 65 16,90-65-16,0 0 15,-83 69-15,83-69 0,0 0 16,0 0-16,-50 71 0,50-71 16,9 74-16,-9-74 15,0 0-15,49 61 16,-49-61-16,0 0 0,0 0 16</inkml:trace>
  <inkml:trace contextRef="#ctx0" brushRef="#br0" timeOffset="270596.2139">19600 18379 0,'0'0'0,"0"0"16,0 0-16,0 0 15,0 0-15,0 0 16,0 0-16,0 0 0,124 5 16,-124-5-16,149 4 15,-149-4-15,150 0 16,-150 0-16,0 0 15,0 0-15</inkml:trace>
  <inkml:trace contextRef="#ctx0" brushRef="#br0" timeOffset="270908.3274">20230 18411 0,'0'0'0,"0"0"16,0 0-16,0 0 15,0 0-15,66 10 16,-66-10-16,0 0 0,74 4 16,-74-4-16,0 0 15,83 14-15,-83-14 16,0 0-16</inkml:trace>
  <inkml:trace contextRef="#ctx0" brushRef="#br0" timeOffset="271168.5576">20238 18606 0,'0'0'0,"0"0"0,0 0 16,0 0-16,0 0 15,0 0-15,41 24 16,-41-24-16,0 0 0,83 5 16,-83-5-16,0 0 15,91-10-15,-91 10 16,0 0-16</inkml:trace>
  <inkml:trace contextRef="#ctx0" brushRef="#br0" timeOffset="271572.4249">20833 18287 0,'0'0'0,"0"0"16,0 0-16,0 0 16,0 0-16,0 0 0,-33 55 15,33-55-15,-33 60 16,33-60-16,0 0 16,0 0-16,0 0 0,0 0 15,0 0-15,-25 70 16,25-70-16,0 0 15,-16 66-15,16-66 0,0 0 16,25 36-16,-25-36 16,58 14-16,-58-14 15,90 14-15,-90-14 0,0 0 16,83 4-16,-83-4 16,0 0-16,0 0 15,75-18-15,-75 18 0</inkml:trace>
  <inkml:trace contextRef="#ctx0" brushRef="#br0" timeOffset="271819.933">21057 18290 0,'0'0'0,"0"0"16,0 0-16,-9 61 0,9-61 15,0 98-15,0-98 16,9 135-16,-9-135 16,0 176-16,0-176 15,8 178-15</inkml:trace>
  <inkml:trace contextRef="#ctx0" brushRef="#br2" timeOffset="281731.1086">21238 18276 0,'0'0'0,"0"0"16,0 0-16,0 0 16,0 0-16,0 0 15,0 0-15,0 0 0,0 0 16,-33-14-16,33 14 15,-49-37-15,49 37 16,0 0-16,-50-65 0,50 65 16,0 0-16,-66-60 15,66 60-15,-74-61 16,74 61-16,0 0 16,-75-46-16,75 46 15,-91-19-15,91 19 0,-82-4 16,82 4-16,-91 19 15,91-19-15,-83 41 16,83-41-16,0 0 0,-58 57 16,58-57-16,-58 78 15,58-78-15,-33 93 16,33-93-16,-8 93 16,8-93-16,16 103 15,-16-103-15,42 111 16,-42-111-16,66 116 0,-66-116 15,83 103-15,-83-103 16,91 92-16,-91-92 16,107 71-16,-107-71 0,116 51 15,-116-51-15,116 27 16,-116-27-16,115 14 16,-115-14-16,116-9 15,-116 9-15,91-32 16,-91 32-16,74-65 0,-74 65 15,50-84-15,-50 84 16,41-102-16,-41 102 16,9-103-16,-9 103 15,-42-117-15,42 117 0,-49-111 16,49 111-16,-83-107 16,83 107-16,-108-93 15,108 93-15,-140-71 16,140 71-16,0 0 0</inkml:trace>
  <inkml:trace contextRef="#ctx0" brushRef="#br2" timeOffset="296057.0328">22007 9117 0,'0'0'0,"0"0"0,0 0 16,0 0-16,0 0 16,-49 51-16,49-51 15,-58 79-15,58-79 16,-74 121-16,74-121 0,-75 140 16,75-140-16,-33 157 15,33-157-15,0 150 16,0-150-16,41 135 15,-41-135-15,100 115 0,-100-115 16,131 75 0,-131-75-16,166 47 0,-166-47 15,166 4-15,-166-4 16,157-46-16,-157 46 16,124-98-16,-124 98 0,82-153 15,-82 153-15,17-181 16,-17 181-16,-33-191 15,33 191-15,-91-181 16,91 181-16,-124-154 0,124 154 16,-165-112-16,165 112 15,-166-56-15,166 56 16,-165 10-16</inkml:trace>
  <inkml:trace contextRef="#ctx0" brushRef="#br2" timeOffset="310259.9344">2837 823 0,'0'0'15,"0"0"-15,-8-56 0,8 56 16,25-65-16,-25 65 15,57-60-15,-57 60 16,91-61-16,-91 61 16,108-33-16,-108 33 0,116-4 15,-116 4-15,107 37 16,-107-37-16,83 84 16,-83-84-16,41 126 15,-41-126-15,0 162 16,0-162-16,-49 167 0,49-167 15,-67 154-15,67-154 16,-99 117-16,99-117 16,-124 70-16,124-70 15,-116 22-15,116-22 16,-91-9-16,91 9 0,-57-57 16,57 57-16,-25-73 15,25 73-15,25-83 16,-25 83-16,49-76 15,-49 76-15,0 0 0,83-41 16,-83 41-16,116-10 16,-116 10-16,107 33 15,-107-33-15,83 65 16,-83-65-16,66 79 0,-66-79 16,0 0-16,58 74 15,-58-74-15,49 25 16,-49-25-16,50-39 15,-50 39-15</inkml:trace>
  <inkml:trace contextRef="#ctx0" brushRef="#br2" timeOffset="310544.543">3887 451 0,'0'0'0,"0"0"16,17 47-16,-17-47 15,24 83-15,-24-83 0,33 117 16,-33-117-16,34 139 16,-34-139-16,33 134 15,-33-134-15,0 0 0,0 0 16,41 117-16,-41-117 15,0 0-15,0 0 16,33 79-16,-33-79 16,41 37-16,-41-37 0</inkml:trace>
  <inkml:trace contextRef="#ctx0" brushRef="#br2" timeOffset="311129.074">4540 739 0,'0'0'0,"0"0"0,0 0 15,9 74-15,-9-74 16,0 0-16,16 75 15,-16-75-15,0 0 16,41 74-16,-41-74 0,83 37 16,-83-37-16,75-8 15,-75 8-15,74-52 16,-74 52-16,66-74 0,-66 74 16,0 0-16,0 0 15,0 0-15,50-66 16,-50 66-16,0 0 15,58-22-15,-58 22 0,57 36 16,-57-36-16,50 99 16,-50-99-16,41 139 15,-41-139-15,25 148 16,-25-148-16,0 145 0,0-145 16,0 0-16,-33 117 15,33-117-15,0 0 16,-66 73-16,66-73 15,-91 25-15,91-25 0,0 0 16,-83-43-16,83 43 16,0 0-16,-41-74 15,41 74-15,17-98 16,-17 98-16,82-102 0,-82 102 16,99-98-16,-99 98 15,108-75-15,-108 75 16,107-70-16,-107 70 15,75-87-15</inkml:trace>
  <inkml:trace contextRef="#ctx0" brushRef="#br2" timeOffset="311375.7737">5798 228 0,'0'0'0,"0"0"16,33 46-16,-33-46 15,33 84-15,-33-84 0,42 121 16,-42-121-16,41 140 16,-41-140-16,0 0 15,33 120-15,-33-120 16,8 74-16,-8-74 0,0 0 15</inkml:trace>
  <inkml:trace contextRef="#ctx0" brushRef="#br2" timeOffset="311555.0529">5798 581 0,'0'0'0,"0"0"16,41-19-16,-41 19 15,100-23-15,-100 23 16,124-37-16,-124 37 16,149-41-16,-149 41 15,124-66-15,-124 66 0</inkml:trace>
  <inkml:trace contextRef="#ctx0" brushRef="#br2" timeOffset="312116.7839">6939 149 0,'0'0'0,"0"0"16,0 0-16,-58 41 0,58-41 15,-66 52-15,66-52 16,0 0-16,0 0 15,-91 51-15,91-51 16,0 0-16,-91 41 0,91-41 16,0 0-16,0 0 15,-82 15-15,82-15 16,0 0-16,0 0 0,-83 9 16,83-9-16,-41 27 15,41-27-15,0 0 16,-25 61-16,25-61 15,0 0-15,0 0 0,0 0 16,8 56-16,-8-56 16,0 0-16,25 51 15,-25-51-15,0 0 0,49 28 16,-49-28-16,100 0 16,-100 0-16,99 0 15,-99 0-15,0 0 0,91 10 16,-91-10-16,74 46 15,-74-46-15,25 65 16,-25-65-16,-8 89 16,8-89-16,-33 92 0,33-92 15,0 0-15,0 0 16,0 0-16,-66 75 16,66-75-16,-50 13 15,50-13-15,-17-51 0</inkml:trace>
  <inkml:trace contextRef="#ctx0" brushRef="#br2" timeOffset="312549.9061">7162 385 0,'0'0'0,"0"0"15,25-46-15,-25 46 16,66-41-16,-66 41 0,83-29 15,-83 29-15,0 0 16,99 0-16,-99 0 16,83 43-16,-83-43 15,41 87-15,-41-87 16,-8 117-16,8-117 0,-33 139 16,33-139-16,-58 122 15,58-122-15,-83 88 16,83-88-16,-74 51 15,74-51-15,0 0 0,-66 18 16,66-18-16,0 0 16,-58-37-16,58 37 15,-17-80-15,17 80 0,34-78 16,-34 78-16,74-60 16,-74 60-16,91-24 15,-91 24-15,99 19 16,-99-19-16,83 52 0,-83-52 15,0 0-15,0 0 16,66 69-16,-66-69 16,50 66-16,-50-66 0,0 0 0,66 18 15</inkml:trace>
  <inkml:trace contextRef="#ctx0" brushRef="#br2" timeOffset="313038.2791">7989 79 0,'0'0'16,"0"0"-16,0 0 0,0 0 16,-41 41-16,41-41 15,-41 84-15,41-84 16,-58 122-16,58-122 15,-50 139-15,50-139 16,-41 139-16,41-139 0,-17 116 16,17-116-16,0 0 15,0 93-15,0-93 16,0 0-16,0 0 0,25 70 16,-25-70-16,0 0 15,0 0-15,0 0 16,0 0-16,0 0 0,0 0 15,33 51-15,-33-51 16,0 0-16,0 0 16,0 0-16,0 0 0,0 0 15,0 0-15,0 0 16,0 0-16,0 0 16,0 0-16,33 37 0,-33-37 15,0 0-15,0 0 16,0 0-16,0 0 15,0 0-15,0 0 0,0 0 16,0 0-16,0 0 16,0 0-16</inkml:trace>
  <inkml:trace contextRef="#ctx0" brushRef="#br2" timeOffset="313519.151">8221 334 0,'0'0'0,"0"0"16,0 0-16,0 0 16,0 0-16,0 65 15,0-65-15,-8 94 0,8-94 16,0 0-16,0 0 15,-9 106-15,9-106 16,0 0-16,0 0 0,0 0 16,0 0-16,0 0 15,-8 89-15,8-89 16,25 32-16,-25-32 0,66-8 16,-66 8-16,107-29 15,-107 29-15,0 0 16,0 0-16,91-32 15,-91 32-15,75-52 0</inkml:trace>
  <inkml:trace contextRef="#ctx0" brushRef="#br2" timeOffset="313755.6695">8461 413 0,'0'0'0,"0"0"0,0 0 16,0 70-16,0-70 15,0 98-15,0-98 16,8 117-16,-8-117 16,0 0-16,8 115 0,-8-115 15,0 0-15,0 0 16,25 80-16,-25-80 15,0 0-15</inkml:trace>
  <inkml:trace contextRef="#ctx0" brushRef="#br2" timeOffset="314321.5472">8642 158 0,'0'0'0,"0"0"0,0 0 16,0 0-16,58 41 16,-58-41-16,67 80 15,-67-80-15,74 120 16,-74-120-16,66 149 0,-66-149 15,58 158-15,-58-158 16,33 145-16,-33-145 16,0 0-16,0 0 0,8 116 15,-8-116-15,0 0 16,0 0-16,-16 94 16,16-94-16,0 0 15,0 0-15,0 0 0,0 0 16,0 0-16,-33 69 15,33-69-15,0 0 0,0 0 16,0 0-16,0 0 16,0 0-16,0 0 15,0 0-15,0 0 0,0 0 16,0 0-16,-50 37 16,50-37-16,0 0 15,0 0-15,0 0 0,0 0 16,0 0-16,0 0 15,0 0-15,0 0 0,0 0 16,0 0-16,-25 18 0,25-18 16,0 0-16,0 0 15,0 0-15,25-51 16,-25 51-16</inkml:trace>
  <inkml:trace contextRef="#ctx0" brushRef="#br2" timeOffset="314839.744">9445 516 0,'0'0'16,"0"0"-16,0 0 15,41-4-15,-41 4 0,83-10 16,-83 10-16,115-9 16,-115 9-16,133-5 15,-133 5-15,0 0 16,124-5-16,-124 5 0,82-14 16</inkml:trace>
  <inkml:trace contextRef="#ctx0" brushRef="#br2" timeOffset="315039.6629">9651 855 0,'0'0'0,"0"0"15,0 0-15,58-4 16,-58 4-16,83-9 0,-83 9 15,132-29-15,-132 29 16,141-22-16,-141 22 16,149-43-16</inkml:trace>
  <inkml:trace contextRef="#ctx0" brushRef="#br2" timeOffset="315307.78">10678 288 0,'0'0'0,"0"0"15,8 65-15,-8-65 0,8 89 16,-8-89-16,25 111 15,-25-111-15,24 130 16,-24-130-16,24 121 16,-24-121-16,51 89 0,-51-89 15</inkml:trace>
  <inkml:trace contextRef="#ctx0" brushRef="#br2" timeOffset="315808.4199">11620 362 0,'0'0'0,"0"0"16,0 0-16,-33-46 16,33 46-16,-58-47 15,58 47-15,-74-41 0,74 41 16,-108-18-16,108 18 15,-91 9-15,91-9 16,-99 42-16,99-42 16,-66 59-16,66-59 0,-41 75 15,41-75-15,0 0 16,-9 84-16,9-84 0,58 65 16,-58-65-16,83 37 15,-83-37-15,0 0 16,107 4-16,-107-4 15,116-41-15,-116 41 0,0 0 16,99-79-16,-99 79 16,0 0-16,0 0 15,0 0-15,0 0 0,0 0 16,0 0-16,67-80 16,-67 80-16,0 0 15,0 0-15,33 80 0,-33-80 16,-9 134-16,9-134 15,0 163-15,0-163 16,9 144-16,-9-144 0,8 131 16,-8-131-16,0 0 15</inkml:trace>
  <inkml:trace contextRef="#ctx0" brushRef="#br2" timeOffset="316828.4868">7832 1953 0,'0'0'0,"0"0"16,0 0-16,0 0 0,0 0 15,17 70-15,-17-70 16,16 84-16,-16-84 16,33 120-16,-33-120 15,0 0-15,33 99 0,-33-99 16,0 0-16,42 45 16,-42-45-16,58 0 15,-58 0-15,58-45 16,-58 45-16,66-89 0,-66 89 15,49-98-15,-49 98 16,0 0-16,0 0 16,0 0-16,0 0 0,50-70 15,-50 70-15,49-9 16,-49 9-16,50 51 16,-50-51-16,33 116 15,-33-116-15,17 149 0,-17-149 16,0 172-16,0-172 15,-33 154-15,33-154 16,-67 117-16,67-117 0,0 0 16,-82 60-16,82-60 15,0 0-15,-91 5 16,91-5-16,0 0 16,-83-42-16,83 42 15,-49-83-15,49 83 0,8-113 16,-8 113-16,74-107 15,-74 107-15,116-102 16,-116 102-16,141-98 16,-141 98-16,124-84 0,-124 84 15,99-79-15,-99 79 16</inkml:trace>
  <inkml:trace contextRef="#ctx0" brushRef="#br2" timeOffset="317032.7431">8965 1911 0,'0'0'0,"0"0"16,91-18-16,-91 18 0,99-5 15,-99 5-15,124 0 16,-124 0-16,0 0 16</inkml:trace>
  <inkml:trace contextRef="#ctx0" brushRef="#br2" timeOffset="317229.5666">8915 2260 0,'0'0'0,"0"0"0,100-14 16,-100 14-16,140-14 16,-140 14-16,190-5 15,-190 5-15</inkml:trace>
  <inkml:trace contextRef="#ctx0" brushRef="#br2" timeOffset="329914.5083">10098 1902 0,'0'0'0,"0"0"16,0 0-16,49-14 16,-49 14-16,91-23 15,-91 23-15,125-23 0,-125 23 16,141-15-16,-141 15 15,140-14-15,-140 14 16,116-19-16</inkml:trace>
  <inkml:trace contextRef="#ctx0" brushRef="#br2" timeOffset="330398.7722">11488 1548 0,'0'0'16,"0"0"-16,0 0 0,0 0 15,-33-46-15,33 46 16,-58-28-16,58 28 16,-91-9-16,91 9 15,0 0-15,-99 23 0,99-23 16,-108 74-16,108-74 15,-74 103-15,74-103 16,0 0-16,-25 97 16,25-97-16,33 84 0,-33-84 15,91 47-15,-91-47 16,108 4-16,-108-4 16,107-36-16,-107 36 0,91-76 15,-91 76-15,58-88 16,-58 88-16,0 0 15,0 0-15,0 0 0,0 0 16,0 0-16,33-80 16,-33 80-16,0 0 15,0 0-15,0 0 16,0 0-16,-17 142 0,17-142 16,-8 157-16,8-157 15,-8 177-15,8-177 16,0 167-16,0-167 0,8 163 15,-8-163-15,0 0 0</inkml:trace>
  <inkml:trace contextRef="#ctx0" brushRef="#br2" timeOffset="343450.6629">11645 1311 0,'0'0'0,"0"0"16,0 0-16,-58 19 0,58-19 16,-66 4-16,66-4 15,-99 0-15,99 0 16,-116-4-16,116 4 15,-124-14-15,124 14 0,-141-19 16,141 19-16,-140-14 16,140 14-16,-141 0 15,141 0-15,-132 5 0,132-5 16,-132 9-16,132-9 16,-124 14-16,124-14 15,-109 9-15,109-9 16,0 0-16,-107 19 0,107-19 15,0 0-15,-91 14 16,91-14-16,0 0 16,-66 14-16,66-14 0,0 0 15,-58 28-15,58-28 16,0 0-16,-50 47 16,50-47-16,0 0 15,-41 55-15,41-55 0,0 0 16,-17 88-16,17-88 15,0 0-15,-8 112 0,8-112 16,-17 126-16,17-126 16,-8 111-16,8-111 15,-16 103-15,16-103 16,-17 102-16,17-102 16,-17 93-16,17-93 0,-16 94 15,16-94-15,-8 78 16,8-78-16,-17 79 15,17-79-15,0 0 0,0 0 16,-8 76-16,8-76 16,0 0-16,0 0 15,0 0-15,0 78 16,0-78-16,0 0 0,0 0 16,0 0-16,-8 70 15,8-70-15,0 0 16,0 0-16,0 0 0,0 56 15,0-56-15,0 0 16,33 37-16,-33-37 16,58 5-16,-58-5 0,82-5 15,-82 5-15,91-15 16,-91 15-16,99-22 16,-99 22-16,124-14 15,-124 14-15,117-14 0,-117 14 16,133-10-16,-133 10 15,132 0-15,-132 0 16,124 0-16,-124 0 16,124 0-16,-124 0 0,124 0 15,-124 0-15,124 0 16,-124 0-16,149 5 16,-149-5-16,132 14 0,-132-14 15,141 19-15,-141-19 16,115 18-16,-115-18 15,116 24-15,-116-24 16,0 0-16,91 32 0,-91-32 16,0 0-16,0 0 15,91 23-15,-91-23 16,0 0-16,0 0 0,0 0 16,0 0-16,0 0 15,0 0-15,0 0 0,66 19 16,-66-19-16,0 0 15,50-9-15,-50 9 16,0 0-16,25-42 0,-25 42 16,8-75-16,-8 75 15,8-93-15,-8 93 16,0-101-16,0 101 16,-8-108-16,8 108 0,0-103 15,0 103-15,-8-102 16,8 102-16,0-103 15,0 103-15,0-97 0,0 97 16,8-103-16,-8 103 16,0-92-16,0 92 15,8-92-15,-8 92 16,0 0-16,0-85 16,0 85-16,0 0 0,0-89 15,0 89-15,0 0 16,8-79-16,-8 79 15,0 0-15,0 0 0,0 0 16,0 0-16,0 0 16,0 0-16,0-64 15,0 64-15,0 0 0,-16-43 16,16 43-16,0 0 16,-50-18-16,50 18 15,-74-4-15,74 4 16,-99 4-16,99-4 0,-116 4 15,116-4-15,-124 6 16,124-6-16,-108 0 16,108 0-16,0 0 0,-115 0 15,115 0-15,0 0 16,-91 0-16,91 0 16,0 0-16,0 0 15,0 0-15,0 0 0,0 0 16,0 0-16,0 0 15,-75 4-15,75-4 16,0 0-16,0 0 16,0 0-16,0 0 0,0 0 15,0 0-15,0 0 16,0 0-16,0 0 0,0 0 16,-49 0-16,49 0 15,0 0-15,0 0 0,0 0 16,0 0-16,0 0 15,0 0-15,0 0 16,0 0-16,0 0 0,0 0 16,0 0-16,0 0 15,0 0-15</inkml:trace>
  <inkml:trace contextRef="#ctx0" brushRef="#br2" timeOffset="346408.0943">4788 4456 0,'0'0'16,"0"0"-16,0 0 15,0 0-15,0 60 16,0-60-16,0 69 0,0-69 15,0 98-15,0-98 16,0 122-16,0-122 16,0 116-16,0-116 0,9 112 15,-9-112-15,0 106 16,0-106-16,0 103 16,0-103-16,0 0 15,0 92-15,0-92 0,0 0 16,-9 94-16,9-94 15,0 0-15,0 0 16,0 0-16,0 0 0,0 0 16,0 0-16,0 0 15,-16 79-15,16-79 0,0 0 16,0 0-16,0 0 16,-8 52-16,8-52 15,0 0-15,33 18 0,-33-18 16,66 5-16,-66-5 15,107-5-15,-107 5 16,99-4-16,-99 4 0,91-5 16,-91 5-16,91 0 15,-91 0-15,0 0 16,91 5-16,-91-5 16,0 0-16,83 9 0,-83-9 15,0 0-15,0 0 16,75 14-16,-75-14 15,0 0-15,0 0 0,58 5 16,-58-5-16,0 0 16,42-33-16,-42 33 15,24-66-15,-24 66 16,9-88-16,-9 88 0,0-103 16,0 103-16,0-111 15,0 111-15,0-126 16,0 126-16,8-121 15,-8 121-15,0-111 16,0 111-16,8-103 0,-8 103 16,9-97-16,-9 97 15,0 0-15,8-83 0,-8 83 16,0 0-16,8-76 16,-8 76-16,0 0 15,0 0-15,0 0 0,0 0 16,-8-60-16,8 60 15,0 0-15,-25-46 16,25 46-16,-50-18 16,50 18-16,-91 4 0,91-4 15,-92 14-15,92-14 16,-99 18-16,99-18 16,-115 28-16,115-28 0,-100 14 15,100-14-15,-99 14 16,99-14-16,0 0 15,-91 14-15,91-14 16,0 0-16,-74 9 0,74-9 16,0 0-16,0 0 15,0 0-15,0 0 16,0 0-16,0 0 0,-58 5 16,58-5-16,0 0 15,0 0-15,0 0 0,0 0 16,0 0-16,0 0 15,0 0-15,0 0 0,0 0 16,0 0-16,-42 9 16,42-9-16,0 0 15,0 0-15,0 0 0,0 0 16,0 0-16,0 0 0,0 0 16,0 0-16,0 0 15,0 0-15,0 0 0,0 0 16,0 0-16,0 0 15,0 0-15</inkml:trace>
  <inkml:trace contextRef="#ctx0" brushRef="#br2" timeOffset="348282.5362">7022 4693 0,'-17'28'0,"17"-28"16,-26 64-16,26-64 15,-24 103-15,24-103 16,-8 112-16,8-112 15,17 98-15,-17-98 0,50 74 16,-50-74-16,66 56 16,-66-56-16,99 28 15,-99-28-15,116-5 0,-116 5 16,107-33-16,-107 33 16,116-74-16,-116 74 15,91-88-15,-91 88 16,74-112-16,-74 112 0,50-116 15,-50 116-15,0 0 16,8-117-16,-8 117 16,-41-116-16,41 116 0,-66-79 15,66 79-15,-91-51 16,91 51-16,-99-14 16,99 14-16,-116 28 15,116-28-15,-99 74 16,99-74-16,-91 103 0,91-103 15</inkml:trace>
  <inkml:trace contextRef="#ctx0" brushRef="#br2" timeOffset="358561.1674">14341 785 0,'0'0'16,"0"0"-16,0 0 0,16-41 15,-16 41-15,41-51 16,-41 51-16,91-51 16,-91 51-16,91-38 15,-91 38-15,0 0 0,91 0 16,-91 0-16,66 47 16,-66-47-16,50 83 15,-50-83-15,25 103 16,-25-103-16,16 111 0,-16-111 15,33 103-15,-33-103 16,42 51-16</inkml:trace>
  <inkml:trace contextRef="#ctx0" brushRef="#br2" timeOffset="358859.2885">15002 474 0,'0'0'0,"0"0"0,-50 46 15,50-46-15,-66 84 16,66-84-16,-82 112 15,82-112-15,-83 130 0,83-130 16,-75 112-16,75-112 16,0 0-16,0 0 15,0 0-15,-57 84 16,57-84-16,0 0 0</inkml:trace>
  <inkml:trace contextRef="#ctx0" brushRef="#br2" timeOffset="359418.5396">15507 419 0,'0'0'0,"0"0"16,0 0-16,0 69 15,0-69-15,-8 83 0,8-83 0,0 0 16,-8 103-16,8-103 16,-8 117-16,8-117 15,0 0-15,0 0 0,0 102 16,0-102-16,0 0 15,0 55-15</inkml:trace>
  <inkml:trace contextRef="#ctx0" brushRef="#br2" timeOffset="359759.8568">15185 804 0,'0'0'0,"0"0"16,58-19-16,-58 19 15,82-18-15,-82 18 16,125-28-16,-125 28 0,124-19 15,-124 19-15,0 0 16,132-4-16,-132 4 16,0 0-16,0 0 15,99 0-15,-99 0 0,0 0 16,0 0-16,0 0 16,91-10-16,-91 10 0,0 0 15</inkml:trace>
  <inkml:trace contextRef="#ctx0" brushRef="#br2" timeOffset="360616.8239">16301 502 0,'0'0'0,"0"0"16,0 0-16,0 0 0,25-37 16,-25 37-16,50-42 15,-50 42-15,74-38 16,-74 38-16,91-18 0,-91 18 15,0 0-15,99 4 16,-99-4-16,91 39 16,-91-39-16,0 0 15,66 69-15,-66-69 0,25 102 16,-25-102-16,-16 125 16,16-125-16,-58 131 15,58-131-15,-83 107 16,83-107-16,-99 73 0,99-73 15,0 0-15,-108 38 16,108-38-16,0 0 16,-91-4-16,91 4 15,0 0-15,-58-41 0,58 41 16,-16-66-16,16 66 16,0 0-16,33-56 15,-33 56-15,0 0 0,83-33 16,-83 33-16,124 10 15,-124-10-15,115 47 16,-115-47-16,83 73 16,-83-73-16,0 0 0,0 0 15,66 76-15,-66-76 16,58 36-16,-58-36 16</inkml:trace>
  <inkml:trace contextRef="#ctx0" brushRef="#br2" timeOffset="360917.3232">17285 362 0,'0'0'0,"0"0"16,0 0-16,0 0 15,0 0-15,-49 51 16,49-51-16,-67 103 16,67-103-16,-66 163 0,66-163 15,-49 176 1,49-176-16,-17 149 0,17-149 16,17 116-16,-17-116 15,0 0-15,33 75 0,-33-75 16,66 22-16,-66-22 15</inkml:trace>
  <inkml:trace contextRef="#ctx0" brushRef="#br2" timeOffset="361168.4115">17252 791 0,'0'0'0,"0"0"0,0 0 16,0 0-16,66-14 16,-66 14-16,99-15 15,-99 15-15,116-18 0,-116 18 16,108-38-16</inkml:trace>
  <inkml:trace contextRef="#ctx0" brushRef="#br2" timeOffset="361620.7417">18013 610 0,'0'0'16,"0"0"-16,0 0 15,0 0-15,-50-29 16,50 29-16,0 0 16,-58-4-16,58 4 0,-74 18 15,74-18-15,0 0 16,-75 51-16,75-51 16,0 0-16,0 0 0,-41 66 15,41-66-15,0 0 16,0 0-16,0 65 15,0-65-15,50 33 0,-50-33 16,82-11-16,-82 11 16,0 0-16,75-46 15,-75 46-15,0 0 16,0 0-16,66-70 0,-66 70 16,0 0-16,41-51 15,-41 51-15,0 0 16,0 0-16,25 37 0,-25-37 15,0 89-15,0-89 16,-8 107-16,8-107 16,0 0-16,0 0 0,0 0 15,0 106-15,0-106 16,0 61-16,0-61 16,0 0-16</inkml:trace>
  <inkml:trace contextRef="#ctx0" brushRef="#br2" timeOffset="362053.6423">18137 288 0,'0'0'0,"0"0"0,0 0 15,8 28-15,-8-28 16,41 69-16,-41-69 16,50 98-16,-50-98 0,58 127 15,-58-127-15,49 143 16,-49-143-16,34 135 16,-34-135-16,0 0 0,8 103 15,-8-103-15,0 0 16,0 0-16,-8 83 15,8-83-15,0 0 16,-34 60-16,34-60 0,0 0 16,0 0-16,0 0 15,0 0-15,0 0 16,0 0-16,0 0 0,0 0 0,0 0 16,-49 43-16,49-43 15,0 0-15,0 0 0,0 0 16,-33 18-16,33-18 15,0 0-15,0 0 16</inkml:trace>
  <inkml:trace contextRef="#ctx0" brushRef="#br2" timeOffset="362335.7681">18840 498 0,'0'0'0,"0"0"16,16 55-16,-16-55 15,17 79-15,-17-79 0,8 112 16,-8-112-16,0 0 15,0 130-15,0-130 16,0 0-16,0 0 16,0 93-16,0-93 0,0 0 15</inkml:trace>
  <inkml:trace contextRef="#ctx0" brushRef="#br2" timeOffset="362489.6372">18641 791 0,'0'0'0,"0"0"16,0 0-16,66 0 16,-66 0-16,91 0 0,-91 0 15,133-6-15,-133 6 16,157-18-16,-157 18 16</inkml:trace>
  <inkml:trace contextRef="#ctx0" brushRef="#br2" timeOffset="363049.1233">19766 451 0,'0'0'0,"0"0"0,0 0 15,-33 32-15,33-32 16,-67 29-16,67-29 15,0 0-15,-99 32 0,99-32 16,0 0-16,0 0 16,-99 23-16,99-23 15,0 0-15,0 0 0,0 0 16,0 0-16,0 0 16,0 0-16,0 0 15,-74 10-15,74-10 0,0 0 16,-67 4-16,67-4 15,-24 38-15,24-38 16,0 0-16,0 0 0,0 0 16,-9 46-16,9-46 15,0 0-15,25 33 16,-25-33-16,66 14 0,-66-14 16,91 0-16,-91 0 15,108 0-15,-108 0 16,0 0-16,99 27 15,-99-27-15,0 0 0,50 38 16,-50-38-16,0 0 16,8 74-16,-8-74 15,-41 83-15,41-83 0,-91 76 16,91-76-16,0 0 16,-91 55-16,91-55 15,0 0-15,0 0 16,-84 14-16,84-14 0,-32-33 15,32 33-15</inkml:trace>
  <inkml:trace contextRef="#ctx0" brushRef="#br2" timeOffset="363337.495">20213 326 0,'0'0'0,"0"0"16,0 0-16,-25 59 15,25-59-15,-41 80 16,41-80-16,-58 116 16,58-116-16,-41 117 15,41-117-15,-25 115 0,25-115 16,0 0-16,17 99 15,-17-99-15,0 0 16,41 83-16,-41-83 16,0 0-16,66 42 0,-66-42 15</inkml:trace>
  <inkml:trace contextRef="#ctx0" brushRef="#br2" timeOffset="363709.4994">20519 428 0,'0'0'15,"0"0"-15,0 0 16,0 0-16,0 0 0,0 0 15,-25 74-15,25-74 16,0 0-16,-8 79 16,8-79-16,0 0 0,-16 80 15,16-80-15,0 0 16,0 0-16,0 0 0,0 0 16,0 45-16,0-45 15,33 10-15,-33-10 16,49-18-16,-49 18 15,91-29-15,-91 29 0,0 0 16,0 0-16,0 0 16,83-18-16,-83 18 15</inkml:trace>
  <inkml:trace contextRef="#ctx0" brushRef="#br2" timeOffset="363959.3584">20767 461 0,'0'0'0,"0"0"0,0 0 16,-16 73-16,16-73 16,-9 89-16,9-89 15,-16 135-15,16-135 16,-17 139-16,17-139 15,0 0-15,0 0 0,0 113 16,0-113-16,17 41 16,-17-41-16,16-38 0</inkml:trace>
  <inkml:trace contextRef="#ctx0" brushRef="#br2" timeOffset="364297.4544">20767 153 0,'0'0'0,"0"0"0,0 0 16,58 37-16,-58-37 15,74 71-15,-74-71 16,75 106-16,-75-106 15,66 135-15,-66-135 0,41 144 16,-41-144-16,0 0 16,17 135-16,-17-135 15,0 0-15,-8 116 16,8-116-16,-33 94 0,33-94 16,0 0-16,0 0 15,-42 60-15,42-60 16,0 0-16,0 0 0,-41 23 15,41-23-15</inkml:trace>
  <inkml:trace contextRef="#ctx0" brushRef="#br2" timeOffset="364527.9417">21387 581 0,'0'0'16,"0"0"-16,83-10 0,-83 10 16,116-4-16,-116 4 15,140 0-15,-140 0 16</inkml:trace>
  <inkml:trace contextRef="#ctx0" brushRef="#br2" timeOffset="364763.7443">21520 785 0,'0'0'0,"0"0"15,66-8-15,-66 8 16,107-24-16,-107 24 16,141-33-16,-141 33 15,140-41-15</inkml:trace>
  <inkml:trace contextRef="#ctx0" brushRef="#br2" timeOffset="365028.5311">22313 247 0,'9'32'15,"-9"-32"-15,24 88 0,-24-88 16,25 139-16,-25-139 16,17 182-16,-17-182 15,25 195-15,-25-195 16,24 178-16</inkml:trace>
  <inkml:trace contextRef="#ctx0" brushRef="#br2" timeOffset="368254.9749">17384 2214 0,'0'0'0,"0"0"15,25-61-15,-25 61 0,50-51 16,-50 51-16,74-33 16,-74 33-16,83-9 15,-83 9-15,83 37 16,-83-37-16,74 74 0,-74-74 15,66 103-15,-66-103 16,33 120-16,-33-120 16,0 0-16,25 126 0,-25-126 15,0 0-15,0 0 16,33 84-16,-33-84 16,25 28-16</inkml:trace>
  <inkml:trace contextRef="#ctx0" brushRef="#br2" timeOffset="368506.4465">17930 2060 0,'0'0'0,"0"0"16,-50 23-16,50-23 15,-57 56-15,57-56 16,-83 93-16,83-93 0,-75 107 16,75-107-16,0 0 15,0 0-15,-49 103 16,49-103-16,0 0 16,-25 50-16,25-50 0</inkml:trace>
  <inkml:trace contextRef="#ctx0" brushRef="#br2" timeOffset="368748.3717">18410 2042 0,'0'0'0,"0"0"0,82-19 16,-82 19-16,124-24 16,-124 24-16,157-8 15,-157 8-15,0 0 16,133 0-16,-133 0 0,0 0 16</inkml:trace>
  <inkml:trace contextRef="#ctx0" brushRef="#br2" timeOffset="368928.243">18484 2265 0,'0'0'0,"0"0"16,0 0-16,0 0 15,41 18-15,-41-18 16,100 5-16,-100-5 0,157 4 15,-157-4-15</inkml:trace>
  <inkml:trace contextRef="#ctx0" brushRef="#br2" timeOffset="381156.6819">19542 2130 0,'0'0'0,"0"0"16,0 0-16,50 9 15,-50-9-15,99 0 16,-99 0-16,133 0 0,-133 0 16,149 0-16,-149 0 15,133-32-15</inkml:trace>
  <inkml:trace contextRef="#ctx0" brushRef="#br2" timeOffset="381424.4815">20552 1591 0,'0'0'0,"0"0"16,0 0-16,8 51 15,-8-51-15,25 74 0,-25-74 16,25 121-16,-25-121 16,17 144-16,-17-144 15,8 158-15,-8-158 0,-8 163 16</inkml:trace>
  <inkml:trace contextRef="#ctx0" brushRef="#br3" timeOffset="396510.5165">869 15681 0,'0'0'16,"0"0"-16,0 0 15,-8 46-15,8-46 0,0 0 16,-17 66-16,17-66 15,-41 97-15,41-97 16,-66 131-16,66-131 16,-99 144-16,99-144 0,-101 157 15,101-157-15,-91 168 16,91-168-16,-82 187 16,82-187-16,-42 190 15,42-190-15,-8 182 0,8-182 16,25 177-16,-25-177 15,58 167-15,-58-167 16,74 152-16,-74-152 16,75 131-16,-75-131 15,0 0-15,75 108 0,-75-108 16,0 0-16,0 0 16,74 83-16,-74-83 15,0 0-15,0 0 0,0 0 16,0 0-16,0 0 15,0 0-15,0 0 0,0 0 16,0 0-16,0 0 16,42 52-16,-42-52 15,0 0-15,0 0 0,0 0 16,0 0-16,0 0 16,0 0-16,0 0 0,0 0 15,0 0-15,0 0 16,15 26-16,-15-26 0,0 0 15,0 0-15,0 0 16,0 0-16,0 0 16,0 0-16,0 0 0,0 0 15,0 0-15,0 0 0,0 0 16,0 0-16,0 0 16,0 0-16,0 0 15,0 0-15,0 0 0,0 0 16,0 0-16,0 0 15,0 0-15,0 0 0,0 0 16,0 0-16,0 0 16,0 0-16,0 0 15,0 0-15,0 0 0,0 0 16,0 0-16,0 0 16,0 0-16,0 0 0,0 0 15,0 0-15,0 0 16,0 0-16,0 0 0,0 0 15,0 0-15,0 0 16,0 0-16,0 0 16,0 0-16,0 0 0,0 0 15,0 0-15,0 0 16,0 0-16,0 0 0,0 0 16,0 0-16,0 0 15,0 0-15,0 0 0,0 0 16,0 0-16,0 0 15,0 0-15,0 0 16,0 0-16,0 0 0,0 0 16,0 0-16,0 0 15,0 0-15,0 0 0,0 0 16,0 0-16,0 0 16,0 0-16,0 0 0,0 0 15,0 0-15,0 0 16,0 0-16,0 0 0,0 0 15,0 0-15,0 0 16,0 0-16,0 0 16,0 0-16,0 0 0,0 0 15,0 0-15,0 0 16,0 0-16,0 0 0,0 0 16,0 0-16,0 0 15,0 0-15,0 0 0,0 0 16,0 0-16,0 0 15,0 0-15,0 0 0,0 0 16,0 0-16,0 0 16,0 0-16,0 0 15,0 0-15,26-22 0,-26 22 16,0 0-16</inkml:trace>
  <inkml:trace contextRef="#ctx0" brushRef="#br3" timeOffset="397254.4228">703 17026 0,'0'0'16,"0"0"-16,0 0 0,0 0 15,0 0-15,0 0 0,0 0 16,0 0-16,0 0 15,0 0-15,42 28 16,-42-28-16,74 8 16,-74-8-16,91 0 15,-91 0-15,91-18 0,-91 18 16</inkml:trace>
  <inkml:trace contextRef="#ctx0" brushRef="#br3" timeOffset="397575.7844">1456 16626 0,'0'0'16,"0"0"-16,-16 87 0,16-87 15,-9 108-15,9-108 16,0 117-16,0-117 16,0 120-16,0-120 15,0 116-15,0-116 0,9 102 16,-9-102-16,0 0 15,24 80-15</inkml:trace>
  <inkml:trace contextRef="#ctx0" brushRef="#br3" timeOffset="397906.549">1812 17360 0,'0'0'0,"0"0"0,-9 66 15,9-66-15,-8 69 16,8-69-16,-8 107 16,8-107-16,-8 107 0,8-107 15,0 0-15,-25 112 16,25-112-16,0 0 16,-17 102-16,17-102 15</inkml:trace>
  <inkml:trace contextRef="#ctx0" brushRef="#br3" timeOffset="398762.2633">1935 17007 0,'0'0'16,"0"0"-16,0 0 0,0 0 15,0 0-15,0 0 16,75-23-16,-75 23 16,99-23-16,-99 23 0,116-20 15,-116 20-15,108-22 16,-108 22-16</inkml:trace>
  <inkml:trace contextRef="#ctx0" brushRef="#br3" timeOffset="399374.85">3052 16895 0,'0'0'0,"0"0"16,0 0-16,0 0 16,-17-46-16,17 46 0,-24-60 15,24 60-15,0 0 16,-50-66-16,50 66 16,-83-28-16,83 28 15,-99 14-15,99-14 0,-66 42 16,66-42-16,0 0 15,-41 75-15,41-75 16,0 0-16,8 69 0,-8-69 16,0 0-16,58 56 15,-58-56-15,99 19 16,-99-19-16,0 0 16,91-25-16,-91 25 0,0 0 15,0 0-15,0 0 16,0 0-16,83-36 15,-83 36-15,0 0 0,49-37 16,-49 37-16,0 0 16,0 0-16,9 79 15,-9-79-15,-17 103 0,17-103 16,-17 125-16,17-125 16,0 130-16,0-130 15,17 126-15,-17-126 16,0 0-16,17 106 0,-17-106 15,0 0-15,0 0 16,33 89-16,-33-89 16,0 0-16,57 51 0,-57-51 15,0 0-15</inkml:trace>
  <inkml:trace contextRef="#ctx0" brushRef="#br3" timeOffset="399691.9566">3474 17495 0,'0'0'0,"0"0"0,0 0 16,0 0-16,0 65 0,0-65 16,0 70-16,0-70 15,0 0-15,-9 93 16,9-93-16,-16 112 16,16-112-16,0 0 0,-41 110 15,41-110-15,0 0 16,-17 90-16,17-90 15</inkml:trace>
  <inkml:trace contextRef="#ctx0" brushRef="#br3" timeOffset="400543.9557">3713 16872 0,'0'0'0,"0"0"0,0 0 15,0 0-15,0 0 16,0 0-16,0 0 16,0 0-16,0 0 0,0 0 15,9 93-15,-9-93 16,0 0-16,8 89 16,-8-89-16,0 0 0,0 0 15,17 91-15,-17-91 16,0 0-16,8 85 15,-8-85-15,0 0 0,0 0 16,33 51-16,-33-51 16,0 0-16,66 14 15,-66-14-15,0 0 16,99 0-16,-99 0 0,0 0 16,0 0-16,108-19 15,-108 19-15</inkml:trace>
  <inkml:trace contextRef="#ctx0" brushRef="#br3" timeOffset="400864.6844">3995 16844 0,'0'0'16,"0"0"-16,0 0 16,8 107-16,-8-107 0,16 136 15,-16-136-15,42 171 16,-42-171-16,25 172 15,-25-172-15,24 140 16,-24-140-16,0 0 0,0 0 16,25 106-16,-25-106 15</inkml:trace>
  <inkml:trace contextRef="#ctx0" brushRef="#br3" timeOffset="401399.2007">3705 15708 0,'0'0'0,"17"29"16,49 36-16,-66-65 15,107 97-15,-107-97 0,157 149 16,9 28-16,-166-177 16,149 191-16,-25 5 15,-124-196-15,107 204 16,-24 1-16,-83-205 16,49 205-16,-49-205 0,34 218 15,-34-218-15,16 223 16,-16-223-16,-16 223 15,16-223-15,-34 215 16,34-215-16,-49 162 0,49-162 16,-75 131-16,75-131 15,0 0-15,0 0 16,0 0-16,-74 64 0,74-64 16</inkml:trace>
  <inkml:trace contextRef="#ctx0" brushRef="#br3" timeOffset="403753.6334">4416 15347 0,'0'0'16,"0"0"-16,0 0 0,0 0 15,0 0-15,0 0 16,0 0-16,0 0 0,0 0 15,0 0-15,-82 18 16,82-18-16,-100-5 16,100 5-16,-148-19 15,148 19-15,-182-42 16,182 42-16,-199-37 0,199 37 16,-207-32-16,207 32 15,-223-37-15,0 14 16,223 23-16,-207-20 15,207 20-15,-223-23 0,223 23 16,-232-23-16,232 23 16,-248-18-16,248 18 15,-248-10-15,248 10 0,-223 0 16,223 0-16,-223 0 16,223 0-16,-215 0 15,215 0-15,-190 5 16,190-5-16,-174 9 15,174-9-15,-157 14 16,157-14-16,-142 9 0,142-9 16,-107 24-16,107-24 15,-83 18-15,83-18 16,0 0-16,0 0 0,-82 24 16,82-24-16,0 0 15,0 0-15,-67 23 16,67-23-16,0 0 15,-57 42-15,57-42 0,0 0 16,-34 60-16,34-60 16,0 0-16,-16 84 15,16-84-15,8 98 0,-8-98 16,8 97-16,-8-97 16,0 112-16,0-112 15,9 121-15,-9-121 16,0 125-16,0-125 0,0 140 15,0-140-15,0 149 16,0-149-16,8 154 16,-8-154-16,0 172 0,0-172 15,8 172-15,-8-172 16,9 167-16,-9-167 16,8 167-16,-8-167 15,16 177-15,-16-177 0,9 177 16,-9-177-16,16 177 15,-16-177-15,8 167 16,-8-167-16,9 159 0,-9-159 16,8 153-16,-8-153 15,8 158-15,-8-158 16,8 149-16,-8-149 16,0 140-16,0-140 15,0 120-15,0-120 16,0 0-16,9 103 0,-9-103 15,0 0-15,0 0 16,0 0-16,16 93 16,-16-93-16,0 0 0,0 0 15,0 0-15,0 0 16,0 0-16,17 74 16,-17-74-16,0 0 15,0 0-15,33 42 0,-33-42 16,74 9-16,-74-9 15,75-9-15,-75 9 16,91-13-16,-91 13 16,108-15-16,-108 15 0,99-14 15,-99 14-15,116-9 16,-116 9-16,132-6 16,-132 6-16,133 0 15,-133 0-15,149 0 16,-149 0-16,148 0 0,-148 0 15,166 6-15,-166-6 16,165 9-16,-165-9 16,164 14-16,-164-14 15,167 10-15,-167-10 16,174 14-16,-174-14 0,181 8 16,-181-8-16,191 15 15,-191-15-15,182 14 16,-182-14-16,173 18 15,-173-18-15,174 9 16,-174-9-16,165 9 0,-165-9 16,166 5-16,-166-5 15,157 0-15,-157 0 16,157-5-16,-157 5 0,157 0 16,-157 0-16,157 0 15,-157 0-15,141-4 16,-141 4-16,140 0 15,-140 0-15,124 4 16,-124-4-16,124 0 0,-124 0 16,108 5-16,-108-5 15,107 5-15,-107-5 16,0 0-16,0 0 0,91 0 16,-91 0-16,0 0 15,0 0-15,83 5 16,-83-5-16,0 0 15,0 0-15,0 0 0,0 0 16,66-5-16,-66 5 16,41-28-16,-41 28 15,25-60-15,-25 60 0,-8-84 16,8 84-16,-8-93 16,8 93-16,-17-107 15,17 107-15,-25-125 16,25 125-16,-25-145 15,25 145-15,-16-153 0,16 153 16,-17-163-16,17 163 16,-25-163-16,25 163 15,-16-182-15,16 182 0,-17-182 16,17 182-16,-24-175 16,24 175-16,-17-163 15,17 163-15,-8-168 16,8 168-16,-8-158 15,8 158-15,0-143 0,0 143 16,0-145-16,0 145 16,0-131-16,0 131 15,0-121-15,0 121 0,0 0 16,8-107-16,-8 107 16,0 0-16,0-102 15,0 102-15,0 0 16,0 0-16,0-88 0,0 88 15,0 0-15,0 0 16,0-74-16,0 74 16,0 0-16,-8-71 0,8 71 15,-42-55-15,42 55 16,0 0-16,-58-51 16,58 51-16,-82-46 15,82 46-15,-108-52 0,108 52 16,-157-56-16,157 56 15,-190-60-15,-17-20 16,0 15-16,207 65 16,-206-61-16,206 61 15,-215-78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4T16:28:52.1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598 6656 0,'-41'9'0,"41"-9"0,-108 34 15,108-34-15,-157 26 16,157-26-16,0 0 15,-132 34-15,132-34 16,0 0-16,-132 27 0,132-27 16,0 0-16,0 0 15,-75 19-15,75-19 16,0 0-16,-49 23 0,49-23 16,-17 61-16,17-61 15,8 79-15,-8-79 16,9 106-16,-9-106 15,8 126-15,-8-126 0,0 125 16,0-125-16,-8 131 16,8-131-16,-9 117 15,9-117-15,0 0 0,-24 97 16,24-97-16,0 0 16,0 0-16,-25 79 15,25-79-15,0 0 16,0 0-16,-17 65 0,17-65 15,25 42-15,-25-42 16,66 15-16,-66-15 16,99 0-16,-99 0 0,116-6 15,-116 6-15,116-9 16,-116 9-16,123 0 16,-123 0-16,100 5 15,-100-5-15,0 0 0,83 4 16,-83-4-16,0 0 15,74-4-15,-74 4 16,58-33-16,-58 33 0,41-79 16,-41 79-16,25-107 15,-25 107-15,17-143 16,-17 143-16,0-177 16,0 177-16,0-177 0,0 177 15,0-159-15,0 159 16,0 0-16,0 0 15,-8-135-15,8 135 0,0 0 16,-17-92-16,17 92 16</inkml:trace>
  <inkml:trace contextRef="#ctx0" brushRef="#br0" timeOffset="617.5924">604 5223 0,'0'0'0,"0"0"16,0 84-1,0-84-15,9 116 0,-9-116 16,8 140-16,-8-140 15,0 0-15,0 0 0,17 121 16,-17-121-16</inkml:trace>
  <inkml:trace contextRef="#ctx0" brushRef="#br0" timeOffset="1116.8713">223 5046 0,'0'0'0,"0"0"0,-41 85 16,41-85-16,-25 101 16,25-101-16,-8 140 15,8-140-15,41 140 0,-41-140 16,66 112-16,-66-112 16,99 69-16,-99-69 15,133 24-15,-133-24 0,125-18 16,-125 18-1,139-52-15,-139 52 0,109-74 16,-109 74-16,83-89 16,-83 89-16,33-112 0,-33 112 15,-9-130-15,9 130 16,-66-135-16,66 135 16,-107-116-16,107 116 15,-141-70-15,141 70 0,-150-28 16,150 28-16,-149 18 15,149-18-15,0 0 16</inkml:trace>
  <inkml:trace contextRef="#ctx0" brushRef="#br0" timeOffset="6350.5287">10247 6521 0,'0'0'0,"0"0"16,83-4-16,-83 4 16,0 0-16,66 8 15,-66-8-15,83 20 0,-83-20 16,0 0-16,75 46 16,-75-46-16,0 0 15,49 65-15,-49-65 16,0 0-16,25 89 0,-25-89 15,-8 93-15,8-93 16,0 0-16,-50 79 16,50-79-16,0 0 0,-66 46 15,66-46-15,0 0 16,-74 23-16,74-23 16,0 0-16,0 0 0,-67-9 15,67 9-15,0 0 16,0 0-16,0 0 15,0 0-15,0 0 16,-33-32-16,33 32 0,0 0 16,9-33-16,-9 33 15,0 0-15,41-10 0,-41 10 16,0 0-16,66 20 16,-66-20-16,0 0 15,0 0-15,74 28 16,-74-28-16,75 13 0,-75-13 15</inkml:trace>
  <inkml:trace contextRef="#ctx0" brushRef="#br0" timeOffset="6833.3206">10355 6391 0,'0'0'0,"0"0"16,-74 9-16,74-9 15,0 0-15,-76 24 16,76-24-16,-82 65 0,82-65 16,-75 97-16,75-97 15,-58 126-15,58-126 16,-25 126-16,25-126 15,9 112-15,-9-112 0,49 88 16,-49-88-16,91 55 16,-91-55-16,124 29 15,-124-29-15,150 3 16,-150-3-16,141-8 0,-141 8 16,124-28-16,-124 28 15,90-47-15,-90 47 16,83-74-16,-83 74 0,42-75 15,-42 75-15,16-97 16,-16 97-16,-8-97 16,8 97-16,-50-94 0,50 94 15,-83-80-15,83 80 16,-90-59-16,90 59 16,-99-19-16,99 19 15,-108 14-15,108-14 0</inkml:trace>
  <inkml:trace contextRef="#ctx0" brushRef="#br0" timeOffset="7493.8918">10446 8219 0,'0'0'0,"0"0"15,0 0-15,41-32 16,-41 32-16,58-9 16,-58 9-16,0 0 15,66-10-15,-66 10 0,0 0 16,0 0-16,0 0 15,42 19-15,-42-19 16,0 0-16,8 37 0,-8-37 16,0 0-16,-41 43 15,41-43-15,0 0 16,0 0-16,0 0 16,0 0-16,-58 36 0,58-36 15,0 0-15,-42 33 16,42-33-16,0 0 15,0 0-15,0 0 0,50 65 16,-50-65-16,0 0 16,0 0-16,0 0 15,50 51-15,-50-51 0,0 0 16,16 70-16,-16-70 16,-16 60-16,16-60 0,0 0 15,-58 42-15,58-42 16,0 0-16,-99 15 15,99-15-15,-83-33 16,83 33-16</inkml:trace>
  <inkml:trace contextRef="#ctx0" brushRef="#br0" timeOffset="7935.787">10297 8028 0,'0'0'0,"0"0"0,0 0 16,-75 61-16,75-61 16,-50 79-16,50-79 15,-58 125-15,58-125 16,-33 136-16,33-136 0,0 130 15,0-130-15,50 102 16,-50-102-16,99 75 16,-99-75-16,133 42 0,-133-42 15,166 4-15,-166-4 16,165-37-16,-165 37 16,157-65-16,-157 65 15,116-98-15,-116 98 0,74-107 16,-74 107-16,25-116 15,-25 116-15,-16-107 16,16 107-16,-66-107 0,66 107 16,-116-89-16,116 89 15,-157-70-15,157 70 16,-157-51-16,157 51 16,-166-23-16</inkml:trace>
  <inkml:trace contextRef="#ctx0" brushRef="#br0" timeOffset="9700.5209">1373 10182 0,'0'0'0,"0"0"0,0 0 16,42-18-16,-42 18 16,0 0-16,49-24 15,-49 24-15,0 0 0,67 0 16,-67 0-16,49 38 16,-49-38-16,50 64 0,-50-64 15,16 89-15,-16-89 16,-16 98-16,16-98 15,-42 88-15,42-88 16,0 0-16,-57 65 16,57-65-16,-75 32 0,75-32 15,0 0-15,0 0 16,-74 0-16,74 0 16,0 0-16,-50-41 0,50 41 15,0 0-15,-25-56 16,25 56-16,0 0 15,0 0-15,17-46 0,-17 46 16,0 0-16,41-9 16,-41 9-16,58 32 15,-58-32-15,0 0 16,66 65-16,-66-65 0,0 0 16,0 0-16,58 46 15,-58-46-15</inkml:trace>
  <inkml:trace contextRef="#ctx0" brushRef="#br0" timeOffset="10162.8081">1415 9982 0,'0'0'16,"0"0"-16,-66 28 16,66-28-16,-75 42 0,75-42 15,-66 74-15,66-74 16,-41 116-16,41-116 16,-33 140-1,33-140-15,0 140 0,0-140 0,41 120 16,-41-120-16,66 89 15,-66-89-15,108 51 16,-108-51-16,107 9 16,-107-9-16,124-27 15,-124 27-15,116-65 0,-116 65 16,91-103-16,-91 103 16,49-121-16,-49 121 15,9-139-15,-9 139 0,-25-126 16,25 126-16,-74-107 15,74 107-15,-91-84 16,91 84-16,-108-46 16,108 46-16,0 0 0,-99-5 15,99 5-15,0 0 16</inkml:trace>
  <inkml:trace contextRef="#ctx0" brushRef="#br0" timeOffset="11929.9004">2639 10508 0,'0'0'0,"0"0"16,0 88-16,0-88 15,-9 117-15,9-117 16,9 144-16,-9-144 16,0 0-16,41 112 0,-41-112 15,66 51-15,-66-51 16,108-10-16,-108 10 15,99-74-15,-99 74 16,99-112-16,-99 112 0,0 0 16,0 0-16,0 0 15,0 0-15,66-102 0,-66 102 16,0 0-16,49-51 16,-49 51-16,17 23 15,-17-23-15,0 111 0,0-111 16,-8 178-16,8-178 15,-9 214-15,9-214 16,-16 204-16,16-204 0,-33 168 16,33-168-16,-49 116 15,49-116-15,0 0 16,-67 74-16,67-74 16,0 0-16,-74 19 0,74-19 15,-74-51-15,74 51 16,-58-102-16,58 102 15,-17-126-15,17 126 16,33-121-16,-33 121 0,83-97 16,-83 97-16,107-71 15,-107 71-15,116-55 16,-116 55-16,108-56 16</inkml:trace>
  <inkml:trace contextRef="#ctx0" brushRef="#br0" timeOffset="12205.5547">3854 10559 0,'0'0'0,"0"0"16,107-9-16,-107 9 16,133 0-16,-133 0 0,124 23 15,-124-23-15,0 0 0</inkml:trace>
  <inkml:trace contextRef="#ctx0" brushRef="#br0" timeOffset="12398.5998">3945 11053 0,'0'0'0,"0"0"0,83-20 16,-83 20-16,124-18 16,-124 18-16,132-32 0</inkml:trace>
  <inkml:trace contextRef="#ctx0" brushRef="#br0" timeOffset="13796.0826">5276 10331 0,'0'0'0,"0"0"0,0 0 15,66-46-15,-66 46 16,83-33-16,-83 33 0,117-10 16,-117 10-16,116 23 15,-116-23-15,89 48 16,-89-48-16,43 83 0,-43-83 16,0 117-16,0-117 15,-50 129-15,50-129 16,-74 140-16,74-140 15,-99 103-15,99-103 0,0 0 16,-91 56-16,91-56 16,0 0-16,-92 0 15,92 0-15,-50-47 16,50 47-16,0-80 16,0 80-16,41-69 0,-41 69 15,0 0-15,76-37 16,-76 37-16,0 0 15,91 14-15,-91-14 16,0 0-16,91 56 0,-91-56 16,0 0-16,66 55 15,-66-55-15,66 42 16,-66-42-16</inkml:trace>
  <inkml:trace contextRef="#ctx0" brushRef="#br0" timeOffset="14069.8586">6046 10633 0,'0'0'16,"0"0"-16,0 0 16,0 0-16,50 0 0,-50 0 15,74 0-15,-74 0 16,0 0-16,91 6 15,-91-6-15,0 0 0,75 36 16,-75-36-16,66 61 16,-66-61-16,41 88 15,-41-88-15,25 94 16,-25-94-16,0 0 0,49 65 16,-49-65-16</inkml:trace>
  <inkml:trace contextRef="#ctx0" brushRef="#br0" timeOffset="14299.0773">6526 10639 0,'0'0'16,"0"0"-16,-75 69 0,75-69 15,-74 83-15,74-83 16,0 0-16,-83 108 16,83-108-16,0 0 15,0 0-15,-49 79 0,49-79 16,0 0-16</inkml:trace>
  <inkml:trace contextRef="#ctx0" brushRef="#br0" timeOffset="14573.3832">7146 10364 0,'0'0'15,"0"0"-15,16 93 16,-16-93-16,17 121 0,-17-121 16,8 139-16,-8-139 15,9 145-15,-9-145 16,0 0-16,0 0 16,8 97-16,-8-97 0,8 38 15</inkml:trace>
  <inkml:trace contextRef="#ctx0" brushRef="#br0" timeOffset="14758.6049">6914 10662 0,'0'0'0,"0"0"15,0 0-15,65-29 16,-65 29-16,117-23 0,-117 23 15,149-19-15,-149 19 16,149-32-16,-149 32 16</inkml:trace>
  <inkml:trace contextRef="#ctx0" brushRef="#br0" timeOffset="14989.4245">7849 10359 0,'0'0'0,"0"0"15,16 83-15,-16-83 16,9 122-16,-9-122 16,-9 149-16,9-149 0,-16 158 15,16-158-15,0 0 16,0 0-16,-9 112 0,9-112 15,9 32-15</inkml:trace>
  <inkml:trace contextRef="#ctx0" brushRef="#br0" timeOffset="15308.6526">8171 10429 0,'0'0'16,"0"0"-16,0 0 16,0 0-16,8 46 0,-8-46 15,-8 65-15,8-65 16,-9 93-16,9-93 16,0 0-16,0 0 0,0 0 15,0 0-15,-24 89 16,24-89-16,0 0 15,0 65-15,0-65 16,41 23-16,-41-23 0,83 0 16,-83 0-16,132-5 15,-132 5-15,0 0 16,0 0-16,116 0 0,-116 0 16</inkml:trace>
  <inkml:trace contextRef="#ctx0" brushRef="#br0" timeOffset="15557.6901">8494 10462 0,'0'0'15,"0"0"-15,0 69 16,0-69-16,-9 108 0,9-108 15,-16 143-15,16-143 16,-17 150-16,17-150 16,0 0-16,0 130 15,0-130-15,17 79 0,-17-79 16,49 28-16</inkml:trace>
  <inkml:trace contextRef="#ctx0" brushRef="#br0" timeOffset="16008.8689">8783 10708 0,'0'0'0,"0"0"0,0 0 16,50 0-16,-50 0 16,74 0-16,-74 0 0,108 0 15,-108 0-15,0 0 16,0 0-16,0 0 16,82 0-16,-82 0 0,0 0 15,0 0-15,66 5 16,-66-5-16,33 46 15,-33-46-15,-16 74 0,16-74 16,-41 103-16,41-103 16,0 0-16,-50 103 15,50-103-15,0 0 0,-17 97 16,17-97-16,17 79 16,-17-79-16,66 75 15,-66-75-15,99 42 16,-99-42-16,91 9 0,-91-9 15,91-19-15,-91 19 16</inkml:trace>
  <inkml:trace contextRef="#ctx0" brushRef="#br0" timeOffset="16280.0114">8874 11001 0,'0'0'0,"0"0"16,0 0-16,50-4 15,-50 4-15,82-10 16,-82 10-16,83-4 15,-83 4-15,0 0 0,83 0 16,-83 0-16,0 0 16,99 0-16,-99 0 0,0 0 15</inkml:trace>
  <inkml:trace contextRef="#ctx0" brushRef="#br0" timeOffset="21590.2695">9767 11062 0,'0'0'16,"0"0"-16,0 0 0,66 23 16,-66-23-16,108 14 15,-108-14-15,115 5 16</inkml:trace>
  <inkml:trace contextRef="#ctx0" brushRef="#br0" timeOffset="22125.7057">11116 10778 0,'0'0'0,"0"0"0,-66-56 16,66 56-16,-66-42 15,66 42-15,-100-9 0,100 9 16,-124 28-16,124-28 15,-107 60-15,107-60 16,0 0-16,-75 83 16,75-83-16,0 0 0,-24 94 15,24-94-15,41 71 16,-41-71-16,91 26 16,-91-26-16,116-13 15,-116 13-15,99-37 0,-99 37 16,0 0-16,0 0 15,0 0-15,0 0 16,91-65-16,-91 65 0,0 0 16,58-28-16,-58 28 15,24 18-15,-24-18 16,17 84-16,-17-84 0,-17 126 16,17-126-16,0 149 15,0-149-15,0 143 16,0-143-16,17 126 15,-17-126-15,0 0 0</inkml:trace>
  <inkml:trace contextRef="#ctx0" brushRef="#br1" timeOffset="36030.8727">4772 10099 0,'0'0'0,"0"0"0,0 0 16,0 0-16,0 0 15,0 0-15,0 0 16,0 0-16,0 65 0,0-65 16,0 0-16,0 60 15,0-60-15,0 0 16,0 84-16,0-84 16,0 93-16,0-93 0,0 98 15,0-98-15,0 97 16,0-97-16,8 103 15,-8-103-15,8 97 0,-8-97 16,9 108-16,-9-108 16,8 111-16,-8-111 15,8 112-15,-8-112 16,17 112-16,-17-112 0,8 102 16,-8-102-16,0 0 15,16 102-15,-16-102 16,9 93-16,-9-93 0,0 0 15,8 84-15,-8-84 16,0 0-16,0 0 16,8 74-16,-8-74 15,0 0-15,0 0 0,0 0 16,0 0-16,0 0 16,0 0-16,0 0 0,9 61 15,-9-61-15,0 0 16,0 0-16,24 37 15,-24-37-15,0 0 0,42 15 16,-42-15-16,0 0 16,82 0-16,-82 0 15,108-6-15,-108 6 16,116-14-16,-116 14 0,132-9 16,-132 9-16,125-5 15,-125 5-15,132 0 16,-132 0-16,133 0 15,-133 0-15,140 5 16,-140-5-16,141 4 0,-141-4 16,157 5-16,-157-5 15,149 0-15,-149 0 16,148 0-16,-148 0 0,149 0 16,-149 0-16,157 0 15,-157 0-15,149 0 16,-149 0-16,174 0 15,-174 0-15,157-5 16,-157 5-16,174-4 0,-174 4 16,165-5-16,-165 5 15,174-9-15,-174 9 16,165-5-16,-165 5 16,190-4-16,-190 4 0,182 0 15,-182 0-15,174 0 16,-174 0-16,182 0 15,-182 0-15,173 0 16,-173 0-16,182 4 0,-182-4 16,174 5-16,-174-5 15,173 5-15,-173-5 16,174 9-16,-174-9 16,174 4-16,-174-4 15,173 10-15,-173-10 0,166 9 16,-166-9-16,0 0 0,165 6 15,-165-6-15,150 8 16,-150-8-16,157 18 16,-157-18-16,149 15 0,-149-15 15,149 14-15,-149-14 16,140 14-16,-140-14 16,133 14-16,-133-14 0,115 14 15,-115-14-15,100 14 16,-100-14-16,0 0 15,99 0-15,-99 0 16,0 0-16,82 0 0,-82 0 16,0 0-16,83-10 15,-83 10-15,0 0 16,66-27-16,-66 27 0,0 0 16,0 0-16,66-56 15,-66 56-15,34-75 16,-34 75-16,16-97 15,-16 97-15,0-103 0,0 103 16,-8-117-16,8 117 16,-17-111-16,17 111 15,-8-115-15,8 115 0,-8-117 16,8 117-16,-9-112 16,9 112-16,-8-113 15,8 113-15,-16-106 16,16 106-16,-9-97 0,9 97 15,-8-98-15,8 98 16,0 0-16,-25-89 16,25 89-16,0 0 0,-24-84 15,24 84-15,0 0 16,-34-69-16,34 69 16,-49-57-16,49 57 0,0 0 15,-75-46-15,75 46 16,-91-28-16,91 28 15,-107-23-15,107 23 16,-116-18-16,116 18 0,-116-14 16,116 14-16,-124-10 15,124 10-15,-115-4 16,115 4-16,-141-9 0,141 9 16,-140-19-16,140 19 15,-158-9-15,158 9 16,-158-14-16,158 14 15,-182-24-15,182 24 0,-173-18 16,173 18-16,-199-19 16,199 19-16,-198-28 15,198 28-15,-199-28 16,199 28-16,-198-18 16,198 18-16,-207-14 15,207 14-15,-190-14 0,190 14 16,-207-14-16,207 14 15,-206-19-15,206 19 16,-199-14-16,199 14 0,-206-9 16,206 9-16,-207-10 15,207 10-15,-199-3 16,199 3-16,-206-6 16,206 6-16,-199 0 15,199 0-15,-206 0 16,206 0-16,-207-4 0,207 4 15,-207 0-15,207 0 16,-190 4-16,190-4 16,-190 6-16,190-6 0,-190 3 15,190-3-15,-166 5 16,166-5-16,-182 5 16,182-5-16,-158 9 15,158-9-15,-157 14 16,157-14-16,-132 15 0,132-15 15,-124 9-15,124-9 16,-100 14-16,100-14 16,0 0-16,-82 13 15,82-13-15,0 0 0,0 0 16,0 0-16,-66 10 16,66-10-16,0 0 0,0 0 15,0 0-15,0 0 16,0 0-16,-58 18 0,58-18 15,0 0-15,0 0 16,0 0-16,0 0 16,0 0-16,0 0 0,0 0 15,-25 28-15,25-28 16,0 0-16,0 0 0,-8 33 16,8-33-16,0 0 15,0 56-15,0-56 16,16 60-16,-16-60 15,17 79-15,-17-79 0,25 89 16,-25-89-16,0 0 16</inkml:trace>
  <inkml:trace contextRef="#ctx0" brushRef="#br1" timeOffset="46131.0008">4540 8373 0,'0'0'0,"0"0"16,0 0-16,0 0 0,0 0 15,0 0-15,0 0 16,0 0-16,0 0 0,17 33 16,-17-33-16,0 0 15,25 46-15,-25-46 16,0 0-16,24 79 0,-24-79 16,17 98-16,-17-98 15,0 97-15,0-97 16,0 98-16,0-98 15,-8 89-15,8-89 0,-17 83 16,17-83-16,-25 79 16,25-79-16,-16 79 15,16-79-15,0 0 0,-25 75 16,25-75-16,0 0 16,-17 79-16,17-79 15,0 0-15,-16 79 16,16-79-16,0 0 0,0 0 15,-17 78-15,17-78 16,0 0-16,0 0 16,0 0-16,0 0 0,0 0 15,0 0-15,0 0 16,0 0-16,-24 71 0,24-71 16,0 0-16,0 0 15,0 0-15,0 46 16,0-46-16,0 0 0,0 0 15,0 0-15,74-14 16,-74 14-16,74-32 16,-74 32-16,91-33 15,-91 33-15,91-28 0,-91 28 16,0 0-16,83-28 16,-83 28-16,0 0 15,99-23-15,-99 23 0,0 0 16,83-9-16,-83 9 15,0 0-15,0 0 16,0 0-16,83-5 0,-83 5 16,0 0-16,58-4 15,-58 4-15,0 0 0,0 0 16,0 0-16,49-19 16,-49 19-16,0 0 15,41-42-15,-41 42 16,17-60-16,-17 60 0,8-84 15,-8 84-15,0-88 16,0 88-16,0-103 16,0 103-16,0-97 0,0 97 15,0-103-15,0 103 16,0-97-16,0 97 16,0-94-16,0 94 15,0 0-15,0-88 0,0 88 16,0 0-16,-8-74 15,8 74-15,0 0 16,0 0-16,0 0 0,-17-61 16,17 61-16,0 0 15,-41-55-15,41 55 16,0 0-16,-49-24 16,49 24-16,0 0 0,-75-9 15,75 9-15,0 0 16,-83 9-16,83-9 15,-115 19-15,115-19 0,0 0 16,-108 14-16,108-14 16,0 0-16,-107 23 15,107-23-15,0 0 16,0 0-16,-108 9 0,108-9 16,0 0-16,0 0 15,0 0-15,0 0 0,0 0 16,-91 14-16,91-14 15,0 0-15,0 0 0,0 0 16,0 0-16,0 0 16,0 0-16,-58 5 0,58-5 15,0 0-15,0 0 16,0 0-16,0 0 16,0 0-16,0 0 0,0 0 15,0 0-15,0 0 16,0 0-16,0 0 0,0 0 15</inkml:trace>
  <inkml:trace contextRef="#ctx0" brushRef="#br1" timeOffset="53563.2573">1373 12504 0,'0'0'16,"0"0"-16,0 0 0,0 0 15,0 0-15,0 0 16,58-14-16,-58 14 15,0 0-15,75-9 0,-75 9 16,0 0-16,0 0 16,66 9-16,-66-9 15,0 0-15,0 0 16,0 0-16,58 37 0,-58-37 16,0 0-16,8 60 15,-8-60-15,0 0 16,-25 66-16,25-66 15,0 0-15,0 0 0,0 0 16,0 0-16,-49 46 16,49-46-16,0 0 15,0 0-15,0 0 0,0 0 16,-33 42-16,33-42 0,0 0 16,0 0-16,0 0 15,0 0-15,0 0 16,0 0-16,33 70 15,-33-70-15,0 0 0,0 0 16,24 60-16,-24-60 16,0 0-16,0 0 15,0 70-15,0-70 16,0 0-16,-41 56 0,41-56 16,0 0-16,-66 42 15,66-42-15,0 0 0,-74 9 16,74-9-16,0 0 15,0 0-15,-67-5 16,67 5-16,-24-38 0,24 38 16,0 0-16,16-59 15</inkml:trace>
  <inkml:trace contextRef="#ctx0" brushRef="#br1" timeOffset="54118.644">1431 12313 0,'0'0'0,"0"0"0,0 0 16,0 0-16,-49 33 15,49-33-15,-58 36 16,58-36-16,-66 71 0,66-71 16,-58 93-16,58-93 31,-58 102-31,58-102 0,-33 111 0,33-111 16,-17 112-16,17-112 0,9 102 15,-9-102-15,24 93 16,-24-93-16,58 75 15,-58-75-15,91 51 16,-91-51-16,108 23 16,-108-23-16,115 0 0,-115 0 15,116-33-15,-116 33 16,99-64-16,-99 64 16,83-88-16,-83 88 15,50-108-15,-50 108 0,25-115 16,-25 115-16,-9-131 15,9 131-15,-33-121 16,33 121-16,-58-102 0,58 102 16,-82-89-16,82 89 15,-100-65-15,100 65 16,-99-28-16,99 28 16,0 0-16,-91 0 0,91 0 15,0 0-15,0 0 16</inkml:trace>
  <inkml:trace contextRef="#ctx0" brushRef="#br1" timeOffset="55133.404">2316 13141 0,'0'0'15,"0"0"-15,58 0 0,-58 0 16,66-5-16,-66 5 16,91-14-16,-91 14 15,83-18-15,-83 18 0,0 0 16,91-28-16</inkml:trace>
  <inkml:trace contextRef="#ctx0" brushRef="#br1" timeOffset="55702.6319">3011 12601 0,'0'0'0,"0"0"15,0 0-15,0 0 16,0 0-16,0 0 16,99 6-16,-99-6 0,99 13 15,-99-13-15,0 0 16,99 42-16,-99-42 15,66 65-15,-66-65 16,0 0-16,17 74 0,-17-74 16,-33 75-16,33-75 15,0 0-15,-75 65 16,75-65-16,0 0 16,0 0-16,0 0 0,-90 51 15,90-51-15,0 0 16,-58 56-16,58-56 15,-25 65-15,25-65 0,49 69 16,-49-69-16,0 0 16,67 75-16,-67-75 15,0 0-15,66 89 16,-66-89-16,33 93 0,-33-93 16,-8 79-16,8-79 15,-42 74-15,42-74 16,0 0-16,-74 57 15,74-57-15,0 0 16,0 0-16,-91 23 0,91-23 16,-58-19-16,58 19 15,-17-61-15</inkml:trace>
  <inkml:trace contextRef="#ctx0" brushRef="#br1" timeOffset="55986.459">3573 13099 0,'0'0'0,"0"0"0,0 0 16,49-14-16,-49 14 15,67-4-15,-67 4 16,91-5-16,-91 5 0,0 0 15,74 18-15,-74-18 16,50 65-16,-50-65 16,33 98-16,-33-98 15,16 125-15,-16-125 0,0 0 16,25 117-16,-25-117 16,33 80-16,-33-80 15</inkml:trace>
  <inkml:trace contextRef="#ctx0" brushRef="#br1" timeOffset="56245.1066">4077 13182 0,'0'0'0,"0"0"16,-66 84-16,66-84 16,-66 93-16,66-93 15,-83 107-15,83-107 0,0 0 16,-82 107-16,82-107 16,0 0-16,-33 80 0,33-80 15,33 23-15,-33-23 16</inkml:trace>
  <inkml:trace contextRef="#ctx0" brushRef="#br1" timeOffset="56538.1046">4524 13150 0,'0'0'15,"0"0"-15,0 0 16,74-4-16,-74 4 0,108-5 16,-108 5-16,124-5 15,-124 5-15,115-14 16,-115 14-16,0 0 15,116-18-15,-116 18 0,0 0 16,91-28-16</inkml:trace>
  <inkml:trace contextRef="#ctx0" brushRef="#br1" timeOffset="57056.723">5202 12857 0,'0'0'0,"0"0"0,0 0 15,0 0-15,49-4 16,-49 4-16,75 0 16,-75 0-16,82 13 0,-82-13 15,92 38-15,-92-38 16,83 69-16,-83-69 15,41 98-15,-41-98 16,9 111-16,-9-111 0,-25 117 16,25-117-16,-58 106 15,58-106-15,-66 76 16,66-76-16,-92 32 16,92-32-16,-91-5 0,91 5 15,0 0-15,-91-27 16,91 27-16,-66-42 15,66 42-15,0 0 16,-25-57-16,25 57 16,33-64-16,-33 64 0,66-37 15,-66 37-15,0 0 16,100-5-16,-100 5 16,0 0-16,82 28 0,-82-28 15,76 60-15,-76-60 16,0 0-16,49 75 15,-49-75-15,0 0 16,42 60-16,-42-60 0,74 9 16</inkml:trace>
  <inkml:trace contextRef="#ctx0" brushRef="#br1" timeOffset="57431.1465">6038 12373 0,'0'0'0,"0"0"16,-33 47-16,33-47 15,-50 88-15,50-88 16,-58 140-16,58-140 16,-74 167-16,74-167 0,-41 177 15,41-177-15,-17 172 16,17-172-16,8 163 16,-8-163-16,33 158 15,-33-158-15,50 140 0,-50-140 16,50 122-16,-50-122 15,0 0-15,0 0 16,41 92-16,-41-92 16,41 42-16,-41-42 0</inkml:trace>
  <inkml:trace contextRef="#ctx0" brushRef="#br1" timeOffset="58075.2704">6303 12922 0,'0'0'0,"0"0"16,0 0-16,0 0 16,24-18-16,-24 18 15,66-14-15,-66 14 0,91-14 16,-91 14-16,116 14 15,-116-14-15,0 0 16,83 37-16,-83-37 16,41 84-16,-41-84 0,8 111 15,-8-111-15,-33 121 16,33-121-16,-49 112 16,49-112-16,-83 93 15,83-93-15,-99 65 16,99-65-16,0 0 0,-91 37 15,91-37-15,0 0 16,0 0-16,-74-4 16,74 4-16,-25-52 15,25 52-15,25-79 0,-25 79 16,0 0-16,57-69 16,-57 69-16,75-38 15,-75 38-15,0 0 0,74 14 16,-74-14-16,50 70 15,-50-70-15,0 0 16,33 89-16,-33-89 0,0 0 16,33 78-16,-33-78 15,58 33-15,-58-33 16</inkml:trace>
  <inkml:trace contextRef="#ctx0" brushRef="#br1" timeOffset="58375.9556">6832 13271 0,'0'0'16,"0"0"-16,0 0 16,0 0-16,0 0 0,0 0 15,49 0-15,-49 0 16,0 0-16,66 0 15,-66 0-15,83 19 0,-83-19 16,66 60-16,-66-60 16,58 83-16,-58-83 15,33 80-15,-33-80 16,0 0-16,33 79 0,-33-79 16,58 33-16,-58-33 15,58-18-15</inkml:trace>
  <inkml:trace contextRef="#ctx0" brushRef="#br1" timeOffset="58610.3088">7311 13239 0,'0'0'0,"0"0"0,-33 79 15,33-79-15,-49 93 16,49-93-16,-58 102 16,58-102-16,0 0 15,-50 103-15,50-103 0,0 0 16,-25 74-16,25-74 16,42 19-16</inkml:trace>
  <inkml:trace contextRef="#ctx0" brushRef="#br1" timeOffset="58882.4271">7708 12969 0,'0'0'0,"0"0"16,25 74-16,-25-74 15,25 103-15,-25-103 16,16 135-16,-16-135 0,17 152 16,-17-152-16,0 0 15,0 0-15,16 113 16,-16-113-16,0 0 0</inkml:trace>
  <inkml:trace contextRef="#ctx0" brushRef="#br1" timeOffset="59097.2705">7650 13215 0,'0'0'0,"0"0"16,83-4-16,-83 4 16,91-10-16,-91 10 0,0 0 15,99-19-15,-99 19 16,108-36-16,-108 36 16,91-56-16</inkml:trace>
  <inkml:trace contextRef="#ctx0" brushRef="#br1" timeOffset="59341.8434">8361 12876 0,'0'0'0,"0"0"15,17 51-15,-17-51 16,8 93-16,-8-93 0,8 130 15,-8-130-15,0 135 16,0-135-16,0 0 16,0 0-16,-8 126 15,8-126-15,0 83 16,0-83-16,0 0 0,0 0 16</inkml:trace>
  <inkml:trace contextRef="#ctx0" brushRef="#br1" timeOffset="59657.1146">8543 12927 0,'0'0'16,"0"0"-16,0 0 15,9 42-15,-9-42 16,0 0-16,0 56 15,0-56-15,0 0 0,-9 83 16,9-83-16,0 0 16,0 0-16,0 0 0,0 84 15,0-84 1,42 61-16,-42-61 0,82 28 16,-82-28-16,0 0 15,91-5-15,-91 5 16,0 0-16,0 0 0,0 0 15,91-28-15,-91 28 16,0 0-16</inkml:trace>
  <inkml:trace contextRef="#ctx0" brushRef="#br1" timeOffset="59913.5433">8833 12857 0,'0'0'0,"0"0"0,0 0 16,8 84-16,-8-84 15,8 112-15,-8-112 16,8 144-16,-8-144 16,9 153-16,-9-153 0,0 0 15,8 135-15,-8-135 16,0 0-16,33 88 15,-33-88-15,58 24 0</inkml:trace>
  <inkml:trace contextRef="#ctx0" brushRef="#br1" timeOffset="60314.2968">9097 13197 0,'0'0'15,"0"0"-15,0 0 16,66 0-16,-66 0 16,75 4-16,-75-4 15,107 0-15,-107 0 0,0 0 16,0 0-16,91 0 15,-91 0-15,0 0 0,83 10 16,-83-10-16,0 0 16,50 46-16,-50-46 15,-9 79-15,9-79 16,0 0-16,-49 89 0,49-89 16,0 0-16,0 0 15,-50 88-15,50-88 16,0 0-16,-8 84 0,8-84 15,41 70-15,-41-70 16,83 37-16,-83-37 16,99 5-16,-99-5 15,0 0-15</inkml:trace>
  <inkml:trace contextRef="#ctx0" brushRef="#br1" timeOffset="60565.4275">9321 13397 0,'0'0'0,"0"0"16,0 0-16,82 0 15,-82 0-15,99 0 0,-99 0 16,124-10-16,-124 10 16,0 0-16,108-18 15,-108 18-15</inkml:trace>
  <inkml:trace contextRef="#ctx0" brushRef="#br1" timeOffset="60835.8796">9883 13122 0,'0'0'0,"0"0"16,49 0-16,-49 0 16,75 5-16,-75-5 0,99 0 15,-99 0-15,108-9 16,-108 9-16</inkml:trace>
  <inkml:trace contextRef="#ctx0" brushRef="#br1" timeOffset="61310.4159">10603 12941 0,'0'0'16,"0"0"-16,0 0 15,-33-37-15,33 37 0,-66-23 16,66 23-16,-99-10 15,99 10-15,-100 23 16,100-23-16,0 0 16,-83 52-16,83-52 0,-42 69 15,42-69-15,9 84 16,-9-84-16,49 65 16,-49-65-16,67 37 15,-67-37-15,83-4 0,-83 4 16,91-33-16,-91 33 15,0 0-15,66-60 16,-66 60-16,0 0 0,0 0 16,0 0-16,0 0 15,0 0-15,50-42 16,-50 42-16,0 0 0,0 0 16,16 74-16,-16-74 15,-16 107-15,16-107 16,0 136-16,0-136 15,0 0-15,16 129 0,-16-129 16,0 0-16,33 99 16,-33-99-16,0 0 15</inkml:trace>
  <inkml:trace contextRef="#ctx0" brushRef="#br1" timeOffset="61702.3537">10578 12433 0,'0'0'0,"0"0"15,50 33-15,-50-33 16,83 52-16,-83-52 16,115 102-16,-115-102 0,124 139 15,-124-139-15,108 163 16,-108-163-16,83 177 16,-83-177-16,41 182 0,-41-182 15,0 172-15,0-172 16,-17 158-16,17-158 15,-33 139-15,33-139 16,0 0-16,-24 103 0,24-103 16,-17 37-16,17-37 15,0 0-15</inkml:trace>
  <inkml:trace contextRef="#ctx0" brushRef="#br1" timeOffset="61977.1666">11587 12801 0,'0'0'15,"0"0"-15,25 103 16,-25-103-16,25 139 0,-25-139 16,16 158-16,-16-158 15,17 163-15,-17-163 16,0 0-16,8 126 16,-8-126-16,0 0 0</inkml:trace>
  <inkml:trace contextRef="#ctx0" brushRef="#br1" timeOffset="62174.2144">11488 13146 0,'0'0'16,"0"0"-16,124 0 15,-124 0-15,149 0 0,-149 0 16,157-5-16,-157 5 16</inkml:trace>
  <inkml:trace contextRef="#ctx0" brushRef="#br1" timeOffset="62642.3999">12414 12713 0,'0'0'0,"0"0"15,0 0-15,-33-47 16,33 47-16,-58-13 0,58 13 16,-99 9-16,99-9 15,-99 51-15,99-51 16,-75 74-16,75-74 15,-33 98-15,33-98 0,8 94 16,-8-94-16,58 78 16,-58-78-16,83 42 15,-83-42-15,91 0 16,-91 0-16,99-33 0,-99 33 16,74-61-16,-74 61 15,0 0-15,0 0 16,0 0-16,0 0 0,58-55 15,-58 55-15,33-37 16,-33 37-16,0 0 16,0 0-16,0 69 0,0-69 15,-24 108-15,24-108 16,-17 135-16,17-135 16,-16 134-16,16-134 15,0 0-15,0 117 0,0-117 16,33 79-16,-33-79 15</inkml:trace>
  <inkml:trace contextRef="#ctx0" brushRef="#br1" timeOffset="63059.5111">12836 13182 0,'0'0'0,"0"0"16,74 0-16,-74 0 16,116 10-16,-116-10 0,0 0 15,0 0-15,0 0 16,107 9-16,-107-9 15,0 0-15,83 42 0,-83-42 16,25 47-16,-25-47 16,-42 69-16,42-69 15,0 0-15,-66 84 16,66-84-16,0 0 0,-49 98 16,49-98-16,-25 93 15,25-93-15,25 75 16,-25-75-16,66 46 15,-66-46-15,107 24 0,-107-24 16,108-14-16,-108 14 16,0 0-16,0 0 15</inkml:trace>
  <inkml:trace contextRef="#ctx0" brushRef="#br1" timeOffset="63339.5776">12951 13327 0,'0'0'16,"0"0"-16,0 0 15,58 0-15,-58 0 0,91 9 16,-91-9-16,116 0 16,-116 0-16,0 0 15,107-18-15,-107 18 0,100-14 16,-100 14-16</inkml:trace>
  <inkml:trace contextRef="#ctx0" brushRef="#br1" timeOffset="63624.5378">13662 13043 0,'0'0'0,"0"0"16,0 0-16,50 0 0,-50 0 15,83-4-15,-83 4 16,116 4-16,-116-4 16,0 0-16,0 0 15,91 5-15,-91-5 0</inkml:trace>
  <inkml:trace contextRef="#ctx0" brushRef="#br1" timeOffset="63824.8359">13712 13397 0,'0'0'16,"0"0"-16,0 0 15,66 4-15,-66-4 16,108-4-16,-108 4 0,116-5 16,-116 5-16,115-28 15,-115 28-15</inkml:trace>
  <inkml:trace contextRef="#ctx0" brushRef="#br1" timeOffset="64342.4412">14613 13262 0,'0'0'0,"0"0"0,67 9 15,-67-9-15,99-5 16,-99 5-16,91-13 0</inkml:trace>
  <inkml:trace contextRef="#ctx0" brushRef="#br1" timeOffset="64662.0209">15135 12881 0,'0'0'15,"0"0"-15,42 83 0,-42-83 16,33 112-16,-33-112 16,33 135-16,-33-135 15,16 148-15,-16-148 0,0 0 16,25 117-16,-25-117 15,41 70-15,-41-70 16,0 0-16</inkml:trace>
  <inkml:trace contextRef="#ctx0" brushRef="#br1" timeOffset="65195.2754">15491 12830 0,'0'0'0,"0"0"0,0 0 16,41-15-16,-41 15 15,75-8-15,-75 8 16,107 18-16,-107-18 0,99 56 15,-99-56-15,83 83 16,-83-83-16,50 98 16,-50-98-16,16 107 15,-16-107-15,-16 112 0,16-112 16,-42 98-16,42-98 16,-58 87-16,58-87 15,0 0-15,-74 70 16,74-70-16,0 0 0,-74 43 15,74-43-15,0 0 16,0 0-16,-75 3 16,75-3-16,0 0 0,-33-27 15,33 27-15,0 0 16,0 0-16,17-56 16,-17 56-16,0 0 15,74-42-15,-74 42 0,82 5 16,-82-5-16,0 0 15,83 46-15,-83-46 16,0 0-16,0 0 16,0 0-16,0 0 0,67 56 15</inkml:trace>
  <inkml:trace contextRef="#ctx0" brushRef="#br1" timeOffset="75396.5304">2457 14937 0,'0'0'0,"0"0"0,0 0 16,91-14-16,-91 14 16,99-19-16,-99 19 15,107-28-15,-107 28 0,116-37 16,-116 37-16</inkml:trace>
  <inkml:trace contextRef="#ctx0" brushRef="#br1" timeOffset="75959.2582">3193 14453 0,'0'0'0,"0"0"0,0 0 15,0 0-15,0 0 16,0 0-16,41 0 0,-41 0 16,66 5-16,-66-5 15,0 0-15,74 32 16,-74-32-16,0 0 0,50 60 15,-50-60-15,0 0 16,17 80-16,-17-80 16,0 0-16,0 0 15,-50 79-15,50-79 0,0 0 16,0 0-16,0 0 16,-50 74-16,50-74 15,0 0-15,-33 65 0,33-65 16,25 75-16,-25-75 15,50 75-15,-50-75 16,0 0-16,41 74 16,-41-74-16,33 75 0,-33-75 15,-16 64-15,16-64 16,0 0-16,-50 61 16,50-61-16,0 0 15,0 0-15,-58 37 0,58-37 16,-50-5-16,50 5 15,-33-56-15,33 56 16,17-78-16,-17 78 0,50-89 16,-50 89-16,74-83 15,-74 83-15</inkml:trace>
  <inkml:trace contextRef="#ctx0" brushRef="#br1" timeOffset="76226.5508">3598 14802 0,'0'0'16,"0"0"-16,0 0 0,0 0 15,0 0-15,0 0 16,0 0-16,41-9 16,-41 9-16,0 0 0,66 9 15,-66-9-15,83 46 16,-83-46-16,49 89 15,-49-89-15,42 102 16,-42-102-16,25 121 0,-25-121 16,0 0-16,49 107 15,-49-107-15,58 55 16,-58-55-16,75 0 0</inkml:trace>
  <inkml:trace contextRef="#ctx0" brushRef="#br1" timeOffset="76493.1887">4003 14947 0,'0'0'0,"0"0"15,-58 60-15,58-60 16,-74 79-16,74-79 0,-67 102 16,67-102-16,0 0 15,0 0-15,0 0 16,-57 93-16,57-93 0,-17 66 16,17-66-16</inkml:trace>
  <inkml:trace contextRef="#ctx0" brushRef="#br1" timeOffset="76895.1616">4458 14937 0,'0'0'0,"0"0"16,0 0-16,0 0 0,0 0 15,0 0-15,0 0 16,91 0-16,-91 0 16,99-10-16,-99 10 15,107-23-15,-107 23 0,108-37 16,-108 37-16</inkml:trace>
  <inkml:trace contextRef="#ctx0" brushRef="#br1" timeOffset="77269.3888">5235 14486 0,'0'0'15,"0"0"-15,0 0 16,0 0-16,0 0 0,0 0 16,8 55-16,-8-55 15,8 66-15,-8-66 16,0 79-16,0-79 0,0 0 16,0 83-16,0-83 15,0 0-15,0 0 16,0 0-16,0 0 15,0 0-15,0 0 0,-8 89 16,8-89-16,33 65 16,-33-65-16,42 37 15,-42-37-15,0 0 0,74 5 16,-74-5-16,0 0 16,84 0-16,-84 0 15,0 0-15,0 0 0,74-18 16,-74 18-16</inkml:trace>
  <inkml:trace contextRef="#ctx0" brushRef="#br1" timeOffset="77537.8162">5476 14527 0,'0'0'15,"0"0"-15,0 0 16,-17 71-16,17-71 0,-8 97 16,8-97-16,0 135 15,0-135-15,0 139 16,0-139-16,8 130 0,-8-130 16,0 0-16,0 112 15,0-112-15,0 0 16,33 75-16,-33-75 15,50 18-15,-50-18 0</inkml:trace>
  <inkml:trace contextRef="#ctx0" brushRef="#br1" timeOffset="77902.2543">5666 14927 0,'0'0'0,"0"0"0,0 0 16,0 0-16,41-28 16,-41 28-16,0 0 15,66-27-15,-66 27 16,0 0-16,0 0 0,83-24 15,-83 24-15,0 0 16,99 5-16,-99-5 16,66 56-16,-66-56 0,50 89 15,-50-89-15,41 101 16,-41-101-16,42 89 16,-42-89-16,66 65 15,-66-65-15,0 0 0,58 19 16,-58-19-16,0 0 15</inkml:trace>
  <inkml:trace contextRef="#ctx0" brushRef="#br1" timeOffset="78261.9731">6203 14783 0,'0'0'15,"0"0"-15,0 0 16,0 0-16,-49 42 16,49-42-16,-42 56 0,42-56 15,-33 74-15,33-74 16,0 0-16,-41 84 15,41-84-15,0 0 16,0 0-16,0 0 0,0 0 16,-41 74-16,41-74 15,0 0-15,0 0 0,0 0 16,0 0-16,0 0 16,-33 70-16,33-70 0,0 0 15,0 0-15,0 0 16</inkml:trace>
  <inkml:trace contextRef="#ctx0" brushRef="#br1" timeOffset="79317.6713">6625 14993 0,'0'0'0,"0"0"16,0 0-16,0 0 15,0 0-15,58 5 0,-58-5 16,0 0-16,83 4 15,-83-4-15,115-4 16,-115 4-16,0 0 16,98-15-16</inkml:trace>
  <inkml:trace contextRef="#ctx0" brushRef="#br1" timeOffset="79902.9811">7320 14588 0,'0'0'0,"0"0"0,0 0 15,0 0-15,49-15 16,-49 15-16,91-8 16,-91 8-16,0 0 0,83 4 15,-83-4-15,0 0 16,74 38-16,-74-38 16,58 83-16,-58-83 15,8 112-15,-8-112 0,-33 121 16,33-121-16,-49 111 15,49-111-15,0 0 16,-66 79-16,66-79 0,0 0 16,0 0-16,-67 52 15,67-52-15,0 0 16,0 0-16,-74 8 16,74-8-16,-25-36 0,25 36 15,0 0-15,17-65 16,-17 65-16,0 0 15,58-65-15,-58 65 16,0 0-16,74-24 0,-74 24 16,0 0-16,66 24 15,-66-24-15,0 0 16,50 65-16,-50-65 0,0 0 16,41 75-16,-41-75 15,58 41-15,-58-41 16,66 0-16,-66 0 0</inkml:trace>
  <inkml:trace contextRef="#ctx0" brushRef="#br1" timeOffset="80449.1611">8204 14550 0,'0'0'0,"0"0"16,0 0-16,-58-3 15,58 3-15,0 0 0,-74 8 16,74-8-16,0 0 16,0 0-16,-74 24 15,74-24-15,-34 55 16,34-55-16,9 70 0,-9-70 15,58 94-15,-58-94 16,74 97-16,-74-97 16,74 103-16,-74-103 15,0 0-15,42 83 0,-42-83 16,0 0-16,8 69 16,-8-69-16,-33 43 15,33-43-15,0 0 0,-58 14 16,58-14-16,-66-19 15,66 19-15,-58-56 16,58 56-16,-16-88 0,16 88 16,16-97-16,-16 97 15,0 0-15,50-103 16,-50 103-16,66-103 16,-66 103-16,0 0 0,49-88 15,-49 88-15,0 0 16,0 0-16,0 0 15,34-74-15,-34 74 0,0 0 16,0 0-16,0 0 16,16-47-16,-16 47 15</inkml:trace>
  <inkml:trace contextRef="#ctx0" brushRef="#br1" timeOffset="81005.6998">8543 14927 0,'0'0'0,"0"0"0,0 0 15,0 0-15,0 0 0,0 0 16,0 0-16,0 0 16,108-23-16,-108 23 15,91-5-15,-91 5 16,0 0-16,91 0 0,-91 0 16,0 0-16,0 0 15,0 0-15,0 0 0,74 10 16,-74-10-16,0 0 15,17 23-15,-17-23 16,-25 41-16,25-41 0,-66 61 16,66-61-16,0 0 15,0 0-15,0 0 16,-75 52-16,75-52 16,0 0-16,-49 61 0,49-61 15,8 46-15,-8-46 16,66 46-16,-66-46 15,0 0-15,91 19 0,-91-19 16,0 0-16,0 0 16,108-5-16,-108 5 15,0 0-15,0 0 0,0 0 16,0 0-16,0 0 16,0 0-16,82-23 15</inkml:trace>
  <inkml:trace contextRef="#ctx0" brushRef="#br1" timeOffset="81276.3444">8576 15076 0,'0'0'0,"0"0"15,0 0-15,0 0 0,0 0 16,0 0-16,83 0 16,-83 0-16,91 0 15,-91 0-15,0 0 16,107 0-16,-107 0 0,0 0 16,108 0-16,-108 0 15,0 0-15,74 0 16,-74 0-16,0 0 0</inkml:trace>
  <inkml:trace contextRef="#ctx0" brushRef="#br1" timeOffset="82050.0765">9420 14653 0,'0'0'16,"0"0"-16,0 0 16,33 74-16,-33-74 0,25 80 15,-25-80-15,24 106 16,-24-106-16,0 0 16,0 0-16,9 112 15,-9-112-15,0 0 0,0 0 16,0 0-16,0 0 15,0 70-15,0-70 0,0 0 16,0 0-16</inkml:trace>
  <inkml:trace contextRef="#ctx0" brushRef="#br1" timeOffset="82261.9328">9387 14886 0,'0'0'15,"0"0"-15,0 0 16,0 0-16,0 0 15,0 0-15,0 0 0,0 0 16,0 0-16,-33-5 16,33 5-16,66 0 15,-66 0-15,91 0 16,-91 0-16,0 0 0,107-19 16,-107 19-16,108-32 15,-108 32-15,0 0 16</inkml:trace>
  <inkml:trace contextRef="#ctx0" brushRef="#br1" timeOffset="82511.7292">9974 14430 0,'0'0'0,"0"0"16,0 0-16,0 0 15,25 69-15,-25-69 16,41 108-16,-41-108 16,33 148-16,-33-148 0,25 168 15,-25-168-15,8 158 16,-8-158-16,0 0 16,17 126-16,-17-126 15,33 60-15,-33-60 16</inkml:trace>
  <inkml:trace contextRef="#ctx0" brushRef="#br1" timeOffset="83152.1454">10636 14514 0,'0'0'0,"0"0"16,0 0-16,0 0 15,0 0-15,-66 0 16,66 0-16,0 0 16,-83 4-16,83-4 0,0 0 15,0 0-15,-82 29 16,82-29-16,0 0 15,-33 51-15,33-51 16,16 78-16,-16-78 16,66 89-16,-66-89 0,91 93 15,-91-93-15,75 102 16,-75-102-16,0 0 0,49 88 16,-49-88-16,0 0 15,9 89-15,-9-89 16,0 0-16,-25 70 15,25-70-15,0 0 16,-42 41-16,42-41 0,0 0 16,-49-14-16,49 14 15,-33-55-15,33 55 16,-9-75-16,9 75 0,0 0 16,42-79-16,-42 79 15,58-78-15,-58 78 16,0 0-16,0 0 15,82-71-15,-82 71 0,0 0 16,83-74-16,-83 74 16,0 0-16,50-75 15,-50 75-15,0 0 16,16-79-16,-16 79 0,0 0 16,0 0-16,0 0 15,0-79-15,0 79 16,0 0-16,8-55 0</inkml:trace>
  <inkml:trace contextRef="#ctx0" brushRef="#br1" timeOffset="83466.9568">11480 14667 0,'0'0'0,"0"0"0,0 0 15,0 0-15,24 70 16,-24-70-16,25 97 15,-25-97-15,17 121 16,-17-121-16,0 0 0,0 121 16,0-121-16,0 0 15,8 84-15,-8-84 16</inkml:trace>
  <inkml:trace contextRef="#ctx0" brushRef="#br1" timeOffset="83696.6641">11372 14830 0,'0'0'0,"0"0"16,83-5-16,-83 5 15,99-14-15,-99 14 16,116-9-16,-116 9 15,116-23-15,-116 23 0,99-29 16,-99 29-16,99-32 16</inkml:trace>
  <inkml:trace contextRef="#ctx0" brushRef="#br1" timeOffset="84181.2073">12348 14453 0,'0'0'16,"0"0"-16,0 0 0,0 0 15,-33-32-15,33 32 16,-66-23-16,66 23 16,-75-15-16,75 15 0,-74 15 15,74-15-15,0 0 16,-66 36-16,66-36 15,-25 65-15,25-65 16,0 0-16,16 89 0,-16-89 16,0 0-16,58 79 15,-58-79-15,83 47 16,-83-47-16,91 13 16,-91-13-16,99-41 0,-99 41 15,0 0-15,0 0 16,0 0-16,0 0 15,0 0-15,66-47 0,-66 47 16,0 0-16,50-32 16,-50 32-16,16 32 15,-16-32-15,-8 79 0,8-79 16,-16 126-16,16-126 16,-25 139-16,25-139 15,-17 130-15,17-130 16,0 0-16,8 89 0,-8-89 15,42 32-15,-42-32 16,66-13-16</inkml:trace>
  <inkml:trace contextRef="#ctx0" brushRef="#br1" timeOffset="84618.5081">12728 14788 0,'0'0'16,"0"0"-16,0 0 16,58-15-16,-58 15 15,74-4-15,-74 4 0,91 10 16,-91-10-16,0 0 15,100 9-15,-100-9 16,0 0-16,0 0 16,0 0-16,0 0 0,91 14 15,-91-14-15,0 0 16,49 37-16,-49-37 0,0 51 16,0-51-16,0 0 15,-33 70-15,33-70 16,0 0-16,-49 88 0,49-88 15,0 0-15,-34 89 16,34-89-16,0 0 16,9 74-16,-9-74 15,58 61-15,-58-61 16,107 27-16,-107-27 0,0 0 16,99-4-16</inkml:trace>
  <inkml:trace contextRef="#ctx0" brushRef="#br1" timeOffset="84887.3839">13009 14998 0,'0'0'0,"0"0"15,0 0-15,0 0 16,0 0-16,0 0 16,0 0-16,58-5 0,-58 5 15,99-10-15,-99 10 16,116-14-16,-116 14 16,0 0-16,108-14 15,-108 14-15,0 0 0</inkml:trace>
  <inkml:trace contextRef="#ctx0" brushRef="#br1" timeOffset="85184.5319">13720 14872 0,'0'0'0,"0"0"16,0 0-16,75 9 15,-75-9-15,107 0 0,-107 0 16,108 9-16,-108-9 15,0 0-15,99 9 16,-99-9-16,0 0 0</inkml:trace>
  <inkml:trace contextRef="#ctx0" brushRef="#br1" timeOffset="85408.4298">13820 15137 0,'0'0'0,"0"0"16,0 0-16,0 0 0,0 0 16,91 4-16,-91-4 15,107-4-15,-107 4 16,132-24-16,-132 24 15</inkml:trace>
  <inkml:trace contextRef="#ctx0" brushRef="#br1" timeOffset="85668.1898">14473 14872 0,'0'0'0,"0"0"16,58 0-16,-58 0 16,74 4-16,-74-4 15,99 0-15,-99 0 0,108-14 16,-108 14-16,91-28 15</inkml:trace>
  <inkml:trace contextRef="#ctx0" brushRef="#br1" timeOffset="85919.3391">15109 14718 0,'0'0'15,"0"0"-15,26 84 16,-26-84-16,33 111 16,-33-111-16,33 135 0,-33-135 15,0 0-15,34 125 16,-34-125-16,41 71 15,-41-71-15</inkml:trace>
  <inkml:trace contextRef="#ctx0" brushRef="#br1" timeOffset="86420.5524">15392 14648 0,'0'0'16,"0"0"-16,41-14 16,-41 14-16,66-18 0,-66 18 15,99 9-15,-99-9 16,124 28-16,-124-28 16,100 51-16,-100-51 15,74 79-15,-74-79 0,0 0 0,41 93 16,-41-93-16,9 103 15,-9-103-15,-25 102 16,25-102-16,-42 98 16,42-98-16,0 0 0,-74 74 15,74-74-15,0 0 16,-83 37-16,83-37 16,0 0-16,-91-9 0,91 9 15,0 0-15,0 0 16,-66-51-16,66 51 15,0 0-15,-8-65 16,8 65-16,33-56 0,-33 56 16,75-23-16,-75 23 15,98 18-15,-98-18 16,92 46-16,-92-46 0,0 0 16,91 52-16,-91-52 15,82 46-15,-82-46 16,83 14-16,-83-14 15,83-23-15</inkml:trace>
  <inkml:trace contextRef="#ctx0" brushRef="#br1" timeOffset="94365.3916">3573 16086 0,'0'0'0,"0"0"16,0 0-16,0 0 0,0 0 15,0 0-15,0 0 16,-17 18-16,17-18 15,33 18-15,-33-18 16,83 10-16,-83-10 0,116 5 16,-116-5-16,116-10 15,-116 10-15,0 0 16,107-9-16,-107 9 0</inkml:trace>
  <inkml:trace contextRef="#ctx0" brushRef="#br1" timeOffset="94894.6774">4251 15773 0,'0'0'0,"0"0"0,0 0 15,0 0-15,0 0 16,0 0-16,0 0 16,0 0-16,0 0 0,0 0 15,0 0-15,0 0 16,0 0-16,83 0 16,-83 0-16,107 6 0,-107-6 15,0 0-15,0 0 16,99 9-16,-99-9 15,0 0-15,0 0 16,0 0-16,0 0 0,0 0 16,0 0-16,0 0 15,83 14-15,-83-14 0,50 42 16,-50-42-16,0 55 16,0-55-16,-42 94 15,42-94-15,-41 102 16,41-102-16,-41 107 15,41-107-15,-34 117 0,34-117 16,0 0-16,-24 78 16,24-78-16,0 0 0,0 0 15,-17 75-15,17-75 16,0 0-16,17 28 16,-17-28-16,58-10 15</inkml:trace>
  <inkml:trace contextRef="#ctx0" brushRef="#br1" timeOffset="95256.7324">4755 16155 0,'0'0'0,"0"0"0,0 0 16,0 0-16,0 0 15,0 0-15,0 0 16,0 0-16,33-4 0,-33 4 16,0 0-16,58 4 15,-58-4-15,58 28 16,-58-28-16,41 65 0,-41-65 15,42 90-15,-42-90 16,0 0-16,33 83 16,-33-83-16,33 69 15,-33-69-15,0 0 0,0 0 16,0 0-16,33 51 16,-33-51-16,0 0 15</inkml:trace>
  <inkml:trace contextRef="#ctx0" brushRef="#br1" timeOffset="95536.9379">5086 16183 0,'0'0'0,"0"0"0,0 0 16,0 0-16,0 0 0,0 0 16,0 0-16,-41 51 15,41-51-15,0 0 16,-42 70-16,42-70 16,0 0-16,-33 93 0,33-93 15,0 0-15,-33 80 16,33-80-16,0 0 0</inkml:trace>
  <inkml:trace contextRef="#ctx0" brushRef="#br1" timeOffset="100594.0157">5831 16193 0,'0'0'0,"0"0"15,0 0-15,-84 13 16,84-13-16,0 0 15,0 0-15,-81 24 16,81-24-16,0 0 0,0 0 16,0 0-16,-75 4 15,75-4-15,0 0 16,0 0-16,0 0 0,0 0 16,0 0-16,0 0 15,0 0-15,-66-9 0,66 9 16,0 0-16,0 0 15,0 0-15,0 0 16,0 0-16,0 0 0,0 0 16,0 0-16,0 0 15,0 0-15,-41-19 0,41 19 16,0 0-16,0 0 16,0 0-16,0 0 0,0 0 15,0 0-15,0 0 16,0 0-16,0 0 0,0 0 15,0 0-15,0 0 16,0 0-16,0 0 0,0 0 16,16-23-16,-16 23 15,0 0-15,0 0 16,0 0-16,91-13 16,-91 13-16,75-19 0,-75 19 15,81-24-15,-81 24 16,0 0-16,84-14 15,-84 14-15,0 0 0,0 0 16,0 0-16,0 0 16,0 0-16,0 0 15,0 0-15,0 0 16,0 0-16,0 0 0,66-23 16,-66 23-16,0 0 0,0 0 15,0 0-15,0 0 16,0 0-16,0 0 0,0 0 15,0 0-15,0 0 16,0 0-16,33-4 16,-33 4-16,0 0 0,0 0 15</inkml:trace>
  <inkml:trace contextRef="#ctx0" brushRef="#br1" timeOffset="102582.5144">6393 15908 0,'0'0'0,"0"0"0,0 0 16,0 0-16,9 52 16,-9-52-16,0 61 15,0-61-15,8 92 0,-8-92 16,0 103-16,0-103 16,-8 106-16,8-106 15,0 0-15,-17 99 16,17-99-16,0 0 0,0 84 15,0-84-15,33 56 16,-33-56-16,58 13 16,-58-13-16,0 0 0</inkml:trace>
  <inkml:trace contextRef="#ctx0" brushRef="#br1" timeOffset="103193.4511">7014 16086 0,'0'0'0,"0"0"16,0 0-16,-25-29 15,25 29-15,-10-51 0,10 51 16,-15-65-16,15 65 15,0 0-15,-33-69 16,33 69-16,0 0 16,-50-51-16,50 51 0,0 0 15,-91-15-15,91 15 16,0 0-16,-74 42 16,74-42-16,0 0 15,0 0-15,-50 79 0,50-79 16,0 0-16,-8 89 15,8-89-15,0 0 16,50 74-16,-50-74 0,82 37 16,-82-37-16,0 0 15,91-9-15,-91 9 16,0 0-16,0 0 16,0 0-16,0 0 0,0 0 15,74-32-15,-74 32 16,0 0-16,0 0 0,42-5 15,-42 5-15,-8 37 16,8-37-16,-34 79 16,34-79-16,-24 116 15,24-116-15,0 0 0,-25 113 16,25-113-16,0 0 16,0 0-16,0 0 15,-8 107-15,8-107 0,0 0 16,8 79-16,-8-79 15,0 0-15,41 23 16,-41-23-16</inkml:trace>
  <inkml:trace contextRef="#ctx0" brushRef="#br1" timeOffset="103769.1771">7196 16122 0,'0'0'0,"0"0"0,0 0 16,0 0-16,0 0 0,0 0 15,0 0-15,0 0 16,0 0-16,0 0 15,82 0-15,-82 0 0,0 0 16,75 5-16,-75-5 16,0 0-16,0 0 15,91 0-15,-91 0 16,0 0-16,0 0 16,0 0-16,82 0 0,-82 0 15,0 0-15,33 28 16,-33-28-16,0 0 15,-8 51-15,8-51 0,-41 65 16,41-65-16,0 0 16,-66 62-16,66-62 15,0 0-15,0 0 0,-67 64 16,67-64-16,0 0 16,-41 70-16,41-70 15,0 0-15,-8 66 0,8-66 16,33 60-16,-33-60 15,74 42-15,-74-42 16,83 19-16,-83-19 16,0 0-16,74 0 0,-74 0 15,0 0-15,0 0 16,0 0-16,0 0 16,0 0-16,75-14 0,-75 14 15</inkml:trace>
  <inkml:trace contextRef="#ctx0" brushRef="#br1" timeOffset="104136.7358">7237 16361 0,'0'0'0,"0"0"16,0 0-16,0 0 15,0 0-15,0 0 0,0 0 16,0 0-16,0 0 15,0 0-15,83 0 16,-83 0-16,0 0 0,82-5 16,-82 5-16,0 0 15,0 0-15,99 0 16,-99 0-16,0 0 0,0 0 16,83 0-16</inkml:trace>
  <inkml:trace contextRef="#ctx0" brushRef="#br1" timeOffset="104922.2998">8287 16113 0,'0'0'0,"0"0"0,0 0 16,0 0-16,0 0 15,66 5-15,-66-5 16,75 4-16,-75-4 0,90 5 16,-90-5-16,0 0 15,100 0-15,-100 0 16,107 5-16</inkml:trace>
  <inkml:trace contextRef="#ctx0" brushRef="#br1" timeOffset="105256.4383">8312 16370 0,'0'0'0,"0"0"0,0 0 15,0 0-15,33 19 16,-33-19-16,66 8 16,-66-8-16,99 0 0,-99 0 15,116-4-15,-116 4 16,0 0-16,124-14 16</inkml:trace>
  <inkml:trace contextRef="#ctx0" brushRef="#br1" timeOffset="106897.7994">9155 16113 0,'0'0'0,"0"0"0,0 0 16,41 14-16,-41-14 16,0 0-16,91 14 15,-91-14-15,0 0 0,100 10 16,-100-10-16,115 4 16,-115-4-16,0 0 15,116 5-15</inkml:trace>
  <inkml:trace contextRef="#ctx0" brushRef="#br1" timeOffset="107603.8692">9833 15839 0,'0'0'0,"0"0"0,0 0 16,0 0-16,0 0 15,0 0-15,0 0 16,0 0-16,75 5 16,-75-5-16,0 0 0,82 4 15,-82-4-15,0 0 16,0 0-16,91 19 0,-91-19 16,0 0-16,75 32 15,-75-32-15,41 52 16,-41-52-16,0 0 0,-25 65 15,25-65-15,0 0 16,-58 65-16,58-65 16,0 0-16,0 0 0,0 0 15,0 0-15,0 0 16,-74 56-16,74-56 16,0 0-16,-25 46 15,25-46-15,17 47 0,-17-47 16,66 41-16,-66-41 15,82 51-15,-82-51 16,0 0-16,67 57 0,-67-57 16,42 65-16,-42-65 15,0 0-15,-8 75 16,8-75-16,-34 60 16,34-60-16,0 0 0,-67 56 15,67-56-15,0 0 16,-82 37-16,82-37 15,0 0-15,0 0 0,-83 9 16,83-9-16,-41-23 16,41 23-16,16-42 15,-16 42-15</inkml:trace>
  <inkml:trace contextRef="#ctx0" brushRef="#br1" timeOffset="108097.5213">10669 16048 0,'0'0'0,"0"0"16,0 0-16,0 0 15,-49 19-15,49-19 16,-50 32-16,50-32 0,0 0 16,-58 66-16,58-66 15,-49 88-15,49-88 16,-9 108-16,9-108 16,42 106-16,-42-106 0,66 89 15,-66-89-15,74 70 16,-74-70-16,83 28 15,-83-28-15,99 0 16,-99 0-16,75-33 0,-75 33 16,66-60-16,-66 60 15,41-75-15,-41 75 16,17-93-16,-17 93 0,-9-107 16,9 107-16,-33-103 15,33 103-15,-58-93 16,58 93-16,-82-65 15,82 65-15,-108-52 0,108 52 16,-107-18-16,107 18 16,0 0-16</inkml:trace>
  <inkml:trace contextRef="#ctx0" brushRef="#br2" timeOffset="144332.5069">4830 9917 0,'0'0'15,"0"0"-15,0 0 16,0 0-16,0 0 15,0 0-15,8 33 0,-8-33 16,0 0-16,0 56 16,0-56-16,8 84 15,-8-84-15,0 0 0,8 88 16,-8-88-16,0 97 16,0-97-16,0 93 15,0-93-15,0 0 16,9 103-16,-9-103 0,0 97 15,0-97-15,8 97 16,-8-97-16,8 89 16,-8-89-16,9 85 0,-9-85 15,0 93-15,0-93 16,0 0-16,8 88 16,-8-88-16,0 0 15,8 98-15,-8-98 0,8 102 16,-8-102-16,0 0 15,17 102-15,-17-102 16,0 0-16,0 93 0,0-93 16,0 0-16,8 89 15,-8-89-15,0 0 16,0 0-16,0 0 0,0 0 16,0 0-16,8 74 15,-8-74-15,0 0 16,0 0-16,0 0 0,0 0 15,0 0-15,0 0 16,25 55-16,-25-55 0,0 0 16,0 0-16,25 38 15,-25-38-15,0 0 16,50 10-16,-50-10 16,0 0-16,74-5 15,-74 5-15,99-14 0,-99 14 16,108-14-16,-108 14 15,91-9-15,-91 9 0,100-9 16,-100 9-16,107-5 16,-107 5-16,108-5 15,-108 5-15,99-5 16,-99 5-16,116 0 0,-116 0 16,107 0-16,-107 0 15,108 0-15,-108 0 16,116-5-16,-116 5 0,107 0 15,-107 0-15,124 0 16,-124 0-16,124-3 16,-124 3-16,116 0 15,-116 0-15,124 0 16,-124 0-16,116-10 0,-116 10 16,132-15-16,-132 15 15,116-9-15,-116 9 16,116-4-16,-116 4 0,132-10 15,-132 10-15,116-9 16,-116 9-16,132-9 16,-132 9-16,124-5 15,-124 5-15,124-4 16,-124 4-16,141-5 0,-141 5 16,124 0-16,-124 0 15,140 0-15,-140 0 16,124 0-16,-124 0 0,132 0 15,-132 0-15,133 0 16,-133 0-16,124-5 16,-124 5-16,132 0 15,-132 0-15,124 0 0,-124 0 16,141 0-16,-141 0 16,124 0-16,-124 0 15,140 0-15,-140 0 0,141 0 16,-141 0-16,132 5 15,-132-5-15,141 0 16,-141 0-16,124 0 16,-124 0-16,132 5 0,-132-5 15,133 4-15,-133-4 16,133 14-16,-133-14 16,132 19-16,-132-19 0,115 18 15,-115-18-15,116 14 16,-116-14-16,108 9 15,-108-9-15,99 15 16,-99-15-16,0 0 0,99 14 16,-99-14-16,0 0 15,83 14-15,-83-14 16,0 0-16,0 0 0,83 9 16,-83-9-16,0 0 15,0 0-15,74 5 16,-74-5-16,0 0 15,0 0-15,66-19 0,-66 19 16,0 0-16,42-41 0,-42 41 16,33-71-16,-33 71 15,0 0-15,25-74 16,-25 74-16,8-89 16,-8 89-16,8-97 0,-8 97 15,8-98-15,-8 98 16,9-97-16,-9 97 15,0-98-15,0 98 0,0-98 16,0 98-16,0-98 16,0 98-16,-9-84 15,9 84-15,-8-84 16,8 84-16,0 0 0,-16-74 16,16 74-16,0 0 15,0 0-15,-17-70 16,17 70-16,0 0 0,0 0 15,-33-74-15,33 74 16,0 0-16,-50-61 16,50 61-16,-91-41 15,91 41-15,0 0 0,-82-28 16,82 28-16,-91-29 16,91 29-16,-99-13 15,99 13-15,-108-14 16,108 14-16,-107-14 0,107 14 15,-108-28-15,108 28 16,-141-28-16,141 28 16,-124-23-16,124 23 0,-148-23 15,148 23-15,-142-24 16,142 24-16,-165-33 16,165 33-16,-149-32 0,149 32 15,-174-28-15,174 28 16,-165-32-16,165 32 15,-183-28-15,183 28 16,-173-28-16,173 28 16,-173-19-16,173 19 0,-182-23 15,182 23-15,-174-19 16,174 19-16,-182-18 16,182 18-16,-165-14 15,165 14-15,-183-19 0,183 19 16,-181-9-16,181 9 15,-174-19-15,174 19 16,-182-9-16,182 9 16,-165-9-16,165 9 0,-174-5 15,174 5-15,-165-5 16,165 5-16,-174-4 16,174 4-16,-173 0 0,173 0 15,-157 0-15,157 0 16,-157-5-16,157 5 15,-149 0-15,149 0 16,-157 0-16,157 0 0,-149 0 16,149 0-16,-149 0 15,149 0-15,-141 0 16,141 0-16,-132 0 0,132 0 16,-140 0-16,140 0 15,-125 0-15,125 0 16,-124 0-16,124 0 15,-108 0-15,108 0 16,-91 0-16,91 0 0,0 0 16,-83 0-16,83 0 15,0 0-15,-58 5 16,58-5-16,0 0 0,0 0 16,0 0-16,0 0 15,-57 4-15,57-4 16,0 0-16,-33 19 0,33-19 15,0 0-15,-25 56 16,25-56-16,-9 70 16,9-70-16,0 0 0,9 79 15,-9-79-15,0 0 16,16 89-16,-16-89 16,17 87-16,-17-87 15,0 0-15,0 0 0,16 89 16,-16-89-16,0 0 15,0 0-15,0 0 0,0 0 16,0 0-16,0 0 16,9 84-16,-9-84 15,0 0-15,0 0 0,0 0 16,0 0-16,0 0 0,0 0 16,0 0-16,0 0 15,8 65-15,-8-65 16,0 0-16,8 32 15</inkml:trace>
  <inkml:trace contextRef="#ctx0" brushRef="#br2" timeOffset="145912.5633">4697 5000 0,'0'0'0,"0"0"15,0 0-15,0 0 16,17 60-16,-17-60 16,25 79-16,-25-79 0,16 112 15,-16-112-15,9 144 16,-9-144-16,-17 158 15,17-158-15,-41 164 0,41-164 16,-58 134-16,58-134 16,0 0-16,-50 112 15,50-112-15,0 0 16,0 0-16,-58 98 0,58-98 16,0 0-16,0 0 15,0 0-15,0 0 16,-33 74-16,33-74 0,8 38 15,-8-38-15,58 9 16,-58-9-16,108-9 16,-108 9-16,116-19 0,-116 19 15,132-14-15,-132 14 16,132-9-16,-132 9 16,0 0-16,99 0 15,-99 0-15,0 0 0,0 0 16,0 0-16,0 0 15,0 0-15,91 9 0,-91-9 16,58-9-16,-58 9 16,25-47-16,-25 47 15,0-84-15,0 84 16,-8-139-16,8 139 0,-8-162 16,8 162-16,-9-182 15,9 182-15,0-173 16,0 173-16,0 0 0,9-144 15,-9 144-15,0 0 16,16-130-16,-16 130 16,0 0-16,0 0 15,0 0-15,0 0 0,17-93 16,-17 93-16,0 0 16,0 0-16,0-52 15,0 52-15,0 0 0,-25-14 16,25 14-16,-75 10 15,75-10-15,-115 23 16,115-23-16,-149 23 0,149-23 16,-174 15-16,174-15 15,0 0-15,-173 9 16,173-9-16,0 0 16,0 0-16</inkml:trace>
  <inkml:trace contextRef="#ctx0" brushRef="#br2" timeOffset="149512.8866">12439 4591 0,'0'0'15,"0"0"-15,0 0 0,-9 65 16,9-65-16,0 78 16,0-78-16,9 103 15,-9-103-15,16 120 0,-16-120 16,17 113-16,-17-113 15,0 0-15,0 0 16,0 0-16,0 0 16,25 97-16,-25-97 0,24 51 15</inkml:trace>
  <inkml:trace contextRef="#ctx0" brushRef="#br2" timeOffset="150025.5105">12728 4618 0,'0'0'15,"0"0"-15,25-51 16,-25 51-16,50-51 0,-50 51 15,82-37-15,-82 37 16,99-5-16,-99 5 16,83 28-16,-83-28 15,66 61-15,-66-61 0,42 107 16,-42-107-16,16 121 16,-16-121-16,-9 148 15,9-148-15,-32 131 16,32-131-16,0 0 0,-50 107 15,50-107-15,-66 69 16,66-69-16,0 0 16,0 0-16,-74 19 15,74-19-15,0 0 0,-66-23 16,66 23-16,-17-65 16,17 65-16,17-66 15,-17 66-15,0 0 0,57-51 16,-57 51-16,0 0 15,67-14-15,-67 14 16,0 0-16,74 14 0,-74-14 16,58 56-16,-58-56 15,0 0-15,66 51 16,-66-51-16</inkml:trace>
  <inkml:trace contextRef="#ctx0" brushRef="#br2" timeOffset="150331.8095">13423 4916 0,'0'0'0,"0"0"16,0 0-16,0 0 0,0 0 15,0 0-15,33-28 16,-33 28-16,0 0 15,49-18-15,-49 18 0,75 4 16,-75-4-16,0 0 16,66 47-16,-66-47 15,58 70-15,-58-70 16,0 0-16,49 92 0,-49-92 16,0 0-16,50 89 15,-50-89-15,0 0 16,66 46-16,-66-46 0</inkml:trace>
  <inkml:trace contextRef="#ctx0" brushRef="#br2" timeOffset="150616.8175">13886 4916 0,'0'0'0,"0"0"0,0 0 15,-66 66 1,66-66-16,-50 88 0,50-88 16,0 0-16,-50 97 15,50-97-15,0 0 0,0 0 16,0 0-16,0 0 15,0 0-15,0 0 16,-33 79-16,33-79 0,-8 33 16</inkml:trace>
  <inkml:trace contextRef="#ctx0" brushRef="#br2" timeOffset="150966.8777">14514 4651 0,'0'0'0,"0"0"15,0 0-15,17 80 16,-17-80-16,24 83 16,-24-83-16,34 93 0,-34-93 15,0 0-15,0 0 16,0 0-16,0 0 0,16 78 15</inkml:trace>
  <inkml:trace contextRef="#ctx0" brushRef="#br2" timeOffset="151166.7019">14473 5000 0,'0'0'0,"0"0"16,0 0-16,49-28 0,-49 28 16,67-15-16,-67 15 15,107-4-15,-107 4 16,124-9-16,-124 9 16,124-33-16</inkml:trace>
  <inkml:trace contextRef="#ctx0" brushRef="#br2" timeOffset="151588.9122">14944 4582 0,'0'0'0,"0"0"16,0 0-16,33-10 16,-33 10-16,75 0 15,-75 0-15,0 0 0,100 5 16,-100-5-16,0 0 16,99 0-16,-99 0 15,0 0-15,0 0 0,0 0 16,0 0-16,0 0 15,74 0-15,-74 0 0,0 0 16,58 28-16,-58-28 16,17 60-16,-17-60 15,0 84-15,0-84 16,-25 107-16,25-107 0,-25 107 16,25-107-16,0 0 15,0 0-15,-8 97 16,8-97-16,0 0 15,33 42-15</inkml:trace>
  <inkml:trace contextRef="#ctx0" brushRef="#br2" timeOffset="152154.6569">16070 4214 0,'0'0'16,"0"0"-16,0 0 16,0 0-16,-42 28 0,42-28 15,-58 56-15,58-56 16,-66 97-16,66-97 15,-58 121-15,58-121 16,-49 121-16,49-121 0,0 0 16,-25 126-16,25-126 0,-9 111 15,9-111-15,9 98 16,-9-98-16,0 0 16,15 84-16,-15-84 0,0 0 15,0 0-15,26 65 16,-26-65-16,0 0 15,0 0-15,0 0 0,0 0 16,0 0-16,0 0 0,0 0 16,0 0-16,0 0 15,0 0-15,33 42 16,-33-42-16,0 0 16,0 0-16,0 0 0,0 0 15,0 0-15,0 0 16,0 0-16,0 0 15,25 23-15,-25-23 0,0 0 16,0 0-16,0 0 16,0 0-16,0 0 0,0 0 15,0 0-15,17-23 16,-17 23-16</inkml:trace>
  <inkml:trace contextRef="#ctx0" brushRef="#br2" timeOffset="152715.4052">16152 4623 0,'0'0'0,"0"0"0,0 0 16,0 0-16,25-51 15,-25 51-15,50-38 16,-50 38-16,0 0 0,82-18 16,-82 18-16,91 9 15,-91-9-15,67 47 16,-67-47-16,49 79 15,-49-79-15,8 98 0,-8-98 16,-8 107-16,8-107 16,-33 107-16,33-107 15,0 0-15,-50 93 0,50-93 16,0 0-16,-57 60 16,57-60-16,0 0 15,-75 23-15,75-23 16,0 0-16,-74-23 0,74 23 15,0 0-15,-33-60 16,33 60-16,0 0 16,8-74-16,-8 74 0,0 0 15,0 0-15,50-51 16,-50 51-16,0 0 16,82-15-16,-82 15 0,0 0 15,58 28-15,-58-28 16,0 0-16,58 47 15,-58-47-15</inkml:trace>
  <inkml:trace contextRef="#ctx0" brushRef="#br2" timeOffset="153005.8709">16640 4791 0,'0'0'0,"0"0"0,0 0 16,0 0-16,0 0 15,50-14-15,-50 14 0,0 0 16,74-5-16,-74 5 16,83 13-16,-83-13 15,0 0-15,83 52 16,-83-52-16,49 74 15,-49-74-15,33 74 0,-33-74 16,0 0-16,25 75 16,-25-75-16,41 38 15</inkml:trace>
  <inkml:trace contextRef="#ctx0" brushRef="#br2" timeOffset="153256.8235">17029 4731 0,'0'0'16,"-17"18"-16,17-18 15,-42 56-15,42-56 16,-49 83-16,49-83 15,0 0-15,-58 103 0,58-103 16,0 0-16,-33 92 16,33-92-16,0 38 15</inkml:trace>
  <inkml:trace contextRef="#ctx0" brushRef="#br2" timeOffset="153523.4453">17583 4614 0,'0'0'0,"0"0"16,0 69-16,0-69 15,0 99-15,0-99 16,0 120-16,0-120 0,0 0 16,8 121-16,-8-121 15,0 0-15,17 79 16</inkml:trace>
  <inkml:trace contextRef="#ctx0" brushRef="#br2" timeOffset="153725.2225">17434 4902 0,'0'0'0,"0"0"16,0 0-16,66-19 15,-66 19-15,108-13 0,-108 13 16,107-10-16,-107 10 15,124-37-15</inkml:trace>
  <inkml:trace contextRef="#ctx0" brushRef="#br2" timeOffset="153974.773">18079 4511 0,'0'0'16,"0"0"-16,0 0 15,-8 71-15,8-71 16,0 92-16,0-92 0,0 117 16,0-117-16,8 125 15,-8-125-15,0 0 16,0 0-16,8 93 0,-8-93 15,25 14-15</inkml:trace>
  <inkml:trace contextRef="#ctx0" brushRef="#br2" timeOffset="154319.3435">18294 4460 0,'0'0'0,"0"0"16,0 0-16,0 0 15,0 47-15,0-47 16,8 60-16,-8-60 16,0 84-16,0-84 0,0 0 15,0 0-15,0 0 16,0 0-16,0 88 15,0-88-15,0 0 0,0 0 16,0 52-16,0-52 16,33 23-16,-33-23 15,66-14-15,-66 14 16,100-18-16,-100 18 0,0 0 16,0 0-16,0 0 15,91-10-15,-91 10 16</inkml:trace>
  <inkml:trace contextRef="#ctx0" brushRef="#br2" timeOffset="154563.2949">18641 4516 0,'0'0'0,"0"0"16,0 0-16,-8 69 0,8-69 16,0 85-16,0-85 15,0 115-15,0-115 16,0 122-16,0-122 0,0 0 16,16 98-16,-16-98 15,25 46-15</inkml:trace>
  <inkml:trace contextRef="#ctx0" brushRef="#br2" timeOffset="155027.6858">18765 4739 0,'0'0'0,"0"0"16,0 0-16,0 0 16,42-14-16,-42 14 15,66-14-15,-66 14 16,91 0-16,-91 0 0,0 0 16,0 0-16,0 0 15,107 0-15,-107 0 16,0 0-16,0 0 0,0 0 15,0 0-15,83 20 16,-83-20-16,16 51 16,-16-51-16,-16 64 15,16-64-15,0 0 0,0 0 16,-50 75-16,50-75 16,0 0-16,0 0 0,-33 70 15,33-70-15,8 65 16,-8-65-16,50 42 15,-50-42-15,91 18 16,-91-18-16,0 0 16,99 0-16,-99 0 0,0 0 15,90-37-15,-90 37 16</inkml:trace>
  <inkml:trace contextRef="#ctx0" brushRef="#br2" timeOffset="155315.693">18964 4934 0,'0'0'0,"0"0"15,0 0-15,0 0 16,0 0-16,0 0 15,0 0-15,0 0 0,0 0 16,41-13-16,-41 13 16,74-5-16,-74 5 15,0 0-15,83 5 16,-83-5-16,0 0 0,83-10 16,-83 10-16,74-28 15,-74 28-15</inkml:trace>
  <inkml:trace contextRef="#ctx0" brushRef="#br2" timeOffset="155591.297">19551 4609 0,'0'0'0,"0"0"15,0 0-15,0 0 16,33 5-16,-33-5 0,74 4 16,-74-4-16,0 0 15,91 15-15,-91-15 16,0 0-16,99 13 0,-99-13 15</inkml:trace>
  <inkml:trace contextRef="#ctx0" brushRef="#br2" timeOffset="156147.7527">20536 4618 0,'0'0'0,"0"0"15,0 0-15,0 0 16,-25-46-16,25 46 0,-58-41 16,58 41-16,-74-24 15,74 24-15,-83-5 16,83 5-16,-91 23 15,91-23-15,0 0 16,-74 47-16,74-47 0,0 0 16,-50 65-16,50-65 15,0 0-15,0 65 16,0-65-16,0 0 0,41 32 16,-41-32-16,66 5 15,-66-5-15,91-28 16,-91 28-16,0 0 0,0 0 15,66-65-15,-66 65 16,0 0-16,0 0 16,0 0-16,0 0 0,0 0 15,42-55-15,-42 55 16,0 0-16,0 0 16,25 37-16,-25-37 0,0 88 15,0-88-15,0 117 16,0-117-16,0 0 15,8 111-15,-8-111 0,0 0 16,16 79-16,-16-79 16,34 5-16,-34-5 15,33-61-15</inkml:trace>
  <inkml:trace contextRef="#ctx0" brushRef="#br2" timeOffset="156816.172">20345 4121 0,'0'0'0,"0"0"16,0 0-16,0 0 15,0 0-15,0 0 16,50 46-16,-50-46 0,66 75 16,-66-75-16,83 111 15,-83-111-15,91 135 16,-91-135-16,66 154 16,-66-154-16,50 143 0,-50-143 15,16 136-15,-16-136 16,0 0-16,0 102 15,0-102-15,0 0 16,0 0-16,-16 79 0,16-79 16,0 0-16,0 0 15,-25 55-15,25-55 16,0 0-16,0 0 0,0 0 16,0 0-16,0 0 15,0 0-15,0 0 16,0 0-16,0 0 0,-41 29 15,41-29-15,0 0 16,0 0-16,0 0 0,0 0 16,0 0-16,0 0 15,0 0-15,0 0 0,0 0 16,0 0-16,-34 14 16,34-14-16,0 0 15,0 0-15,0 0 0,0 0 16,0 0-16,0 0 0,0 0 15,0 0-15,0 0 16,0 0-16,0 0 16,0 0-16,0 0 0,0 0 15,0 0-15,0 0 16,0 0-16,0 0 0,-16-37 16,16 37-16,0 0 15,16-24-15</inkml:trace>
  <inkml:trace contextRef="#ctx0" brushRef="#br2" timeOffset="157145.5612">21371 4531 0,'0'0'15,"0"0"-15,0 0 0,0 0 16,8 78-16,-8-78 15,8 102-15,-8-102 16,9 117-16,-9-117 16,0 0-16,0 0 0,8 116 15,-8-116-15</inkml:trace>
  <inkml:trace contextRef="#ctx0" brushRef="#br2" timeOffset="157367.9981">21114 4749 0,'0'0'0,"0"0"15,0 0-15,0 0 16,0 0-16,0 0 16,108-10-16,-108 10 15,116-5-15,-116 5 0,132-9 16,-132 9-16,141-37 15,-141 37-15,99-60 16</inkml:trace>
  <inkml:trace contextRef="#ctx0" brushRef="#br2" timeOffset="157936.8659">22015 4344 0,'0'0'0,"0"0"0,0 0 16,0 0-16,0 0 16,0 0-16,-32 23 15,32-23-15,-58 28 0,58-28 16,-75 23-16,75-23 16,0 0-16,-91 10 15,91-10-15,0 0 0,-74-14 16,74 14-16,0 0 15,0 0-15,0 0 16,0 0-16,0 0 0,-58-19 16,58 19-16,0 0 15,-33 0-15,33 0 16,0 0-16,-25 42 0,25-42 16,0 0-16,0 0 15,0 0-15,0 0 16,-8 56-16,8-56 0,0 0 15,33 46-15,-33-46 16,66 14-16,-66-14 16,91 14-16,-91-14 0,108 18 15,-108-18-15,0 0 16,74 29-16,-74-29 16,57 42-16,-57-42 15,0 0-15,25 65 0,-25-65 16,-16 84-16,16-84 15,0 0-15,-41 78 16,41-78-16,0 0 0,0 0 16,0 0-16,-58 66 0,58-66 15,0 0-15,-66 28 16,66-28-16,-50-28 16,50 28-16,17-61 0,-17 61 15</inkml:trace>
  <inkml:trace contextRef="#ctx0" brushRef="#br2" timeOffset="158357.9125">22082 4618 0,'0'0'15,"0"0"-15,0 0 16,0 0-16,0 0 15,0 0-15,74 19 0,-74-19 16,83 0-16,-83 0 16,0 0-16,91 0 15,-91 0-15,0 0 0,0 0 16,0 0-16,91 19 16,-91-19-16,0 0 15,41 27-15,-41-27 0,0 0 16,0 56-16,0-56 15,0 0-15,0 0 16,-41 66-16,41-66 0,0 0 16,0 0-16,-50 69 15,50-69-15,-16 70 16,16-70-16,25 56 16,-25-56-16,74 28 0,-74-28 15,0 0-15,83-5 16,-83 5-16,0 0 15,74-46-15,-74 46 16,0 0-16</inkml:trace>
  <inkml:trace contextRef="#ctx0" brushRef="#br2" timeOffset="158621.7064">22173 4828 0,'0'0'0,"0"0"0,0 0 16,0 0-16,0 0 16,0 0-16,0 0 0,74 0 15,-74 0-15,0 0 16,83-10-16,-83 10 15,99-33-15,-99 33 16,0 0-16,91-32 0</inkml:trace>
  <inkml:trace contextRef="#ctx0" brushRef="#br2" timeOffset="159193.9818">22677 4516 0,'0'0'0,"0"0"16,0 0-16,0 0 16,0 0-16,0 0 0,0 0 15,75 15-15,-75-15 16,74 13-16,-74-13 16,0 0-16,91 5 0,-91-5 15,0 0-15</inkml:trace>
  <inkml:trace contextRef="#ctx0" brushRef="#br2" timeOffset="159456.5981">22818 4777 0,'0'0'0,"0"0"16,41 5-16,-41-5 15,66 3-15,-66-3 0,0 0 16,83 0-16,-83 0 16,0 0-16,99 0 15,-99 0-15,99-22 16,-99 22-16</inkml:trace>
  <inkml:trace contextRef="#ctx0" brushRef="#br2" timeOffset="159741.8383">23479 4437 0,'0'0'0,"0"0"0,0 0 15,0 0-15,0 74 16,0-74-16,9 84 16,-9-84-16,8 116 0,-8-116 15,8 126-15,-8-126 16,0 0-16,8 116 15,-8-116-15,0 0 16,25 70-16,-25-70 0</inkml:trace>
  <inkml:trace contextRef="#ctx0" brushRef="#br2" timeOffset="160232.1667">23769 4359 0,'0'0'16,"0"0"-16,0 0 0,0 0 15,0 0-15,-25 59 16,25-59-16,-8 89 15,8-89-15,24 102 0,-24-102 16,42 102-16,-42-102 16,66 89-16,-66-89 15,99 65-15,-99-65 16,0 0-16,99 42 0,-99-42 16,0 0-16,91 9 15,-91-9-15,91-23 16,-91 23-16,58-51 15,-58 51-15,0 0 0,17-70 16,-17 70-16,0 0 16,-9-70-16,9 70 0,0 0 15,0 0-15,-49-65 16,49 65-16,0 0 16,-83-14-16,83 14 15,0 0-15,-83 33 0,83-33 16,-57 78-16,57-78 15,0 0-15,-25 94 16</inkml:trace>
  <inkml:trace contextRef="#ctx0" brushRef="#br2" timeOffset="162491.0116">12629 5907 0,'0'0'0,"0"0"16,0 0-16,25 38 15,-25-38-15,25 65 16,-25-65-16,16 92 0,-16-92 16,17 103-16,-17-103 15,0 0-15,16 102 16,-16-102-16,0 0 0,0 0 15,33 75-15,-33-75 16,0 0-16</inkml:trace>
  <inkml:trace contextRef="#ctx0" brushRef="#br2" timeOffset="162949.9793">12943 5959 0,'0'0'0,"0"0"0,0 0 16,25-52-16,-25 52 15,50-41-15,-50 41 16,0 0-16,82-19 0,-82 19 16,82 23-16,-82-23 15,75 61-15,-75-61 16,42 83-16,-42-83 0,8 103 15,-8-103-15,-8 93 16,8-93-16,0 0 16,-33 89-16,33-89 15,0 0-15,-67 64 0,67-64 16,0 0-16,0 0 16,-74 47-16,74-47 15,0 0-15,-50 0 0,50 0 16,-24-47-16,24 47 15,0 0-15,24-56 16,-24 56-16,0 0 16,50-41-16,-50 41 0,0 0 15,57-10-15,-57 10 16,0 0-16,67 43 16,-67-43-16,0 0 0,50 46 15,-50-46-15</inkml:trace>
  <inkml:trace contextRef="#ctx0" brushRef="#br2" timeOffset="163237.9198">13489 6168 0,'0'0'15,"0"0"-15,0 0 16,0 0-16,16-18 0,-16 18 16,0 0-16,50-19 15,-50 19-15,0 0 16,58-6-16,-58 6 0,0 0 16,0 0-16,66 38 15,-66-38-15,0 0 16,50 70-16,-50-70 15,0 0-15,0 0 0,49 79 16</inkml:trace>
  <inkml:trace contextRef="#ctx0" brushRef="#br2" timeOffset="163504.5653">13853 6168 0,'0'0'0,"0"0"0,0 0 16,0 0-16,-50 51 15,50-51-15,-41 70 16,41-70-16,0 0 0,0 0 15,-42 79-15,42-79 16,0 0-16,0 0 0,-16 56 16</inkml:trace>
  <inkml:trace contextRef="#ctx0" brushRef="#br2" timeOffset="163818.4129">14341 5950 0,'0'0'0,"0"0"16,0 0-16,16 74 0,-16-74 16,17 75-16,-17-75 15,15 83-15,-15-83 16,0 0-16,0 0 0,18 84 16,-18-84-16,0 0 15,0 0-15</inkml:trace>
  <inkml:trace contextRef="#ctx0" brushRef="#br2" timeOffset="164003.2828">14192 6168 0,'0'0'15,"0"0"-15,41-23 16,-41 23-16,74-24 0,-74 24 15,82-14-15,-82 14 16,0 0-16,100-32 16</inkml:trace>
  <inkml:trace contextRef="#ctx0" brushRef="#br2" timeOffset="164270.4605">14861 5805 0,'0'0'0,"0"0"0,17 46 16,-17-46-16,8 70 15,-8-70-15,17 103 16,-17-103-16,8 107 15,-8-107-15,0 0 0,0 0 16,0 0-16,8 102 16,-8-102-16,0 0 15,9 60-15</inkml:trace>
  <inkml:trace contextRef="#ctx0" brushRef="#br2" timeOffset="164604.8125">15251 5879 0,'0'0'0,"0"0"16,0 0-16,0 0 15,0 0-15,0 0 0,0 61 16,0-61-16,0 0 15,0 0-15,0 0 16,0 0-16,-8 65 16,8-65-16,0 0 0,0 0 15,0 0-15,8 61 0,-8-61 16,41 41-16,-41-41 16,91 18-16,-91-18 15,100 15-15,-100-15 16,0 0-16,0 0 0,99 5 15,-99-5-15</inkml:trace>
  <inkml:trace contextRef="#ctx0" brushRef="#br2" timeOffset="164868.7465">15540 5884 0,'0'0'0,"0"0"16,0 61-16,0-61 0,9 74 16,-9-74-16,8 93 15,-8-93-15,17 98 16,-17-98-16,0 0 15,33 97-15,-33-97 0,0 0 16,0 0-16</inkml:trace>
  <inkml:trace contextRef="#ctx0" brushRef="#br2" timeOffset="165196.9167">15838 6150 0,'0'0'15,"0"0"-15,0 0 16,0 0-16,0 0 16,25-33-16,-25 33 0,0 0 15,58-33-15,-58 33 16,0 0-16,74-9 15,-74 9-15,0 0 0,66 9 16,-66-9-16,0 0 16,58 56-16,-58-56 15,50 79-15,-50-79 16,0 0-16,0 0 0,41 83 16,-41-83-16,0 0 15,58 43-15</inkml:trace>
  <inkml:trace contextRef="#ctx0" brushRef="#br2" timeOffset="165440.6789">16293 6121 0,'0'0'15,"0"0"-15,0 0 16,-50 56-16,50-56 0,-41 70 16,41-70-16,0 0 15,0 0-15,-41 88 16,41-88-16,0 0 16,0 0-16,-17 65 0</inkml:trace>
  <inkml:trace contextRef="#ctx0" brushRef="#br2" timeOffset="165817.8972">16830 5925 0,'0'0'0,"0"0"16,0 57-16,0-57 16,0 0-16,-8 79 15,8-79-15,0 0 16,8 93-16,-8-93 0,0 0 16,0 0-16,25 84 15</inkml:trace>
  <inkml:trace contextRef="#ctx0" brushRef="#br2" timeOffset="166058.6619">16698 6131 0,'0'0'0,"0"0"16,41-19-16,-41 19 0,58-28 16,-58 28-16,75-14 15,-75 14-15,0 0 16,98-9-16,-98 9 0,84-14 16</inkml:trace>
  <inkml:trace contextRef="#ctx0" brushRef="#br2" timeOffset="173933.3381">17715 5777 0,'0'0'0,"0"0"16,0 0-16,-41-42 0,41 42 16,0 0-16,0 0 15,-50-18-15,50 18 16,0 0-16,-66 0 0,66 0 15,0 0-15,-66 36 16,66-36-16,0 0 16,0 0-16,-33 71 15,33-71-15,0 0 0,8 69 16,-8-69-16,0 0 16,58 47-16,-58-47 15,0 0-15,66 10 0,-66-10 16,0 0-16,0 0 15,66-38-15,-66 38 16,0 0-16,0 0 16,0 0-16,0 0 0,0 0 15,50-42-15,-50 42 16,0 0-16,0 0 16,41 42-16,-41-42 0,0 79 15,0-79-15,0 88 16,0-88-16,0 0 15,0 0-15,0 98 16,0-98-16,0 0 0,0 0 16,0 0-16,8 89 15,-8-89-15,0 0 16,25 41-16,-25-41 0,58-18 16</inkml:trace>
  <inkml:trace contextRef="#ctx0" brushRef="#br2" timeOffset="174583.4273">18153 5670 0,'0'0'0,"0"0"16,-66 5-16,66-5 16,0 0-16,-58 9 15,58-9-15,0 0 0,-58 37 16,58-37-16,0 0 16,-33 42-16,33-42 15,0 0-15,9 65 0,-9-65 16,49 71-16,-49-71 15,83 64-15,-83-64 16,98 75-16,-98-75 16,92 61-16,-92-61 15,0 0-15,58 55 0,-58-55 16,0 0-16,0 0 16,25 65-16,-25-65 15,0 0-15,-25 47 0,25-47 16,0 0-16,-50 13 15,50-13-15,0 0 16,-75-18-16,75 18 0,0 0 16,-49-56-16,49 56 15,-8-74-15,8 74 16,25-80-16,-25 80 16,49-69-16,-49 69 0,0 0 15,67-61-15,-67 61 0,0 0 16,0 0-16,49-70 15,-49 70-15,0 0 0,17-65 16,-17 65-16,0 0 16,-17-61-16,17 61 15,0 0-15,-33-55 0,33 55 16,0 0-16,0 0 16,0 0-16,-49-19 15,49 19-15,0 0 0</inkml:trace>
  <inkml:trace contextRef="#ctx0" brushRef="#br2" timeOffset="175162.9371">18625 6000 0,'0'0'0,"0"0"15,0 0-15,0 0 16,0 0-16,0 0 16,0 0-16,0 0 15,0 0-15,0 0 0,82-37 16,-82 37-16,0 0 15,83-9-15,-83 9 16,0 0-16,0 0 0,0 0 16,0 0-16,0 0 15,0 0-15,83 0 16,-83 0-16,0 0 0,0 0 16,49 14-16,-49-14 15,0 0-15,-8 46 16,8-46-16,0 0 0,-41 61 15,41-61-15,0 0 16,0 0-16,0 0 16,-50 70-16,50-70 15,0 0-15,-33 65 0,33-65 16,0 0-16,8 56 16,-8-56-16,50 41 15,-50-41-15,74 24 0,-74-24 16,0 0-16,0 0 15,0 0-15,75 9 16,-75-9-16,0 0 0,0 0 16,0 0-16,74-23 15,-74 23-15,0 0 16</inkml:trace>
  <inkml:trace contextRef="#ctx0" brushRef="#br2" timeOffset="175437.5759">18674 6196 0,'0'0'0,"0"0"16,0 0-16,0 0 16,50-28-16,-50 28 15,83-9-15,-83 9 0,0 0 16,82-5-16,-82 5 16,99-14-16</inkml:trace>
  <inkml:trace contextRef="#ctx0" brushRef="#br2" timeOffset="179864.1746">19286 6047 0,'0'0'0,"0"0"0,0 0 16,50-5-16,-50 5 16,82-4-16,-82 4 15,75-10-15,-75 10 0,82-18 16,-82 18-16,0 0 15,0 0-15</inkml:trace>
  <inkml:trace contextRef="#ctx0" brushRef="#br2" timeOffset="180381.976">19923 5725 0,'0'0'0,"0"0"16,0 0-16,-25 43 15,25-43-15,-25 60 16,25-60-16,-25 84 15,25-84-15,0 0 0,-16 88 16,16-88-16,16 93 16,-16-93-16,50 61 15,-50-61-15,75 42 0,-75-42 16,0 0-16,91 4 16,-91-4-16,0 0 15,0 0-15,83-37 0,-83 37 16,0 0-16,0 0 15,58-61-15,-58 61 16,0 0-16,16-69 16,-16 69-16,0 0 15,-33-51-15,33 51 0,-57-5 16,57 5-16,0 0 16,0 0-16,-50 42 0,50-42 15,0 0-15,-25 51 16,25-51-16,33 29 15,-33-29-15,58-15 16</inkml:trace>
  <inkml:trace contextRef="#ctx0" brushRef="#br2" timeOffset="180933.102">20354 5642 0,'0'0'0,"0"0"15,0 0-15,0 0 0,0 0 16,0 0-16,0 0 16,66 5-16,-66-5 15,0 0-15,74 0 0,-74 0 16,0 0-16,0 0 15,66 14-15,-66-14 16,0 0-16,42 32 0,-42-32 16,0 0-16,-8 42 15,8-42-15,0 0 16,0 0-16,0 0 0,0 0 16,0 0-16,-34 47 15,34-47-15,0 0 16,-8 46-16,8-46 0,42 33 15,-42-33-15,66 23 16,-66-23-16,0 0 16,82 33-16,-82-33 15,0 0-15,67 37 0,-67-37 16,0 0-16,33 51 16,-33-51-16,0 0 0,8 65 15,-8-65-15,0 0 16,-41 65-16,41-65 15,0 0-15,-67 56 16,67-56-16,0 0 16,0 0-16,-99 33 0,99-33 15,-66 4-15,66-4 16,-33-32-16</inkml:trace>
  <inkml:trace contextRef="#ctx0" brushRef="#br2" timeOffset="181207.8473">21214 5702 0,'0'0'0,"0"0"15,16 61-15,-16-61 16,25 84-16,-25-84 16,33 107-16,-33-107 15,0 0-15,0 0 0,0 0 16,25 93-16,-25-93 16,0 0-16,25 60 15,-25-60-15</inkml:trace>
  <inkml:trace contextRef="#ctx0" brushRef="#br2" timeOffset="181401.5155">21131 5921 0,'0'0'0,"0"0"0,0 0 15,66-14-15,-66 14 16,91-23-16,-91 23 15,116-23-15,-116 23 16,124-28-16,-124 28 0,107-51 16</inkml:trace>
  <inkml:trace contextRef="#ctx0" brushRef="#br2" timeOffset="181969.1198">22090 5601 0,'0'0'0,"0"0"15,0 0-15,-49 23 16,49-23-16,0 0 16,-67 27-16,67-27 15,0 0-15,-82 33 0,82-33 16,0 0-16,0 0 15,-83 23-15,83-23 16,0 0-16,0 0 0,0 0 16,0 0-16,0 0 15,-74 14-15,74-14 16,0 0-16,-33 24 16,33-24-16,0 0 0,-9 41 15,9-41-15,0 0 16,0 0-16,25 56 15,-25-56-15,58 37 0,-58-37 16,83 20-16,-83-20 16,82 8-16,-82-8 15,91 5-15,-91-5 16,0 0-16,0 0 0,83 9 16,-83-9-16,0 0 15,50 24-15,-50-24 0,16 51 16,-16-51-16,0 0 15,-25 60-15,25-60 16,0 0-16,-74 61 16,74-61-16,0 0 15,0 0-15,-83 42 0,83-42 16,0 0-16,-82 4 16,82-4-16,-25-28 15,25 28-15,25-60 0,-25 60 16</inkml:trace>
  <inkml:trace contextRef="#ctx0" brushRef="#br2" timeOffset="182413.9502">22355 5842 0,'0'0'0,"0"0"15,0 0-15,0 0 16,0 0-16,33-4 0,-33 4 16,74-10-16,-74 10 15,0 0-15,83-4 16,-83 4-16,0 0 0,0 0 16,74 4-16,-74-4 15,0 0-15,50 19 16,-50-19-16,8 52 15,-8-52-15,0 0 0,-33 64 16,33-64-16,0 0 16,0 0-16,-41 79 15,41-79-15,0 0 0,-33 79 16,33-79-16,0 0 16,8 61-16,-8-61 15,58 37-15,-58-37 16,0 0-16,99 9 0,-99-9 15,0 0-15,0 0 16,0 0-16,0 0 16,83-28-16,-83 28 0,0 0 15,0 0-15</inkml:trace>
  <inkml:trace contextRef="#ctx0" brushRef="#br2" timeOffset="182671.8572">22388 6061 0,'0'0'0,"0"0"16,0 0-16,0 0 15,41 5-15,-41-5 16,66-10-16,-66 10 0,91-5 15,-91 5-15,0 0 16,83-4-16,-83 4 16,0 0-16,91-14 15,-91 14-15,0 0 0,74-37 16</inkml:trace>
  <inkml:trace contextRef="#ctx0" brushRef="#br2" timeOffset="182934.7012">23033 5833 0,'0'0'0,"0"0"0,58 5 15,-58-5-15,66 4 16,-66-4-16,74 5 16,-74-5-16,0 0 0,0 0 15,0 0-15,83 4 16,-83-4-16,0 0 16</inkml:trace>
  <inkml:trace contextRef="#ctx0" brushRef="#br2" timeOffset="183139.3063">23058 6024 0,'0'0'16,"0"0"-16,0 0 16,0 0-16,24 18 15,-24-18-15,67 9 16,-67-9-16,82 5 0,-82-5 15,116-9-15,-116 9 16,107-28-16,-107 28 16</inkml:trace>
  <inkml:trace contextRef="#ctx0" brushRef="#br2" timeOffset="183440.9678">23719 5633 0,'0'0'16,"0"0"-16,0 0 16,0 0-16,-8 51 15,8-51-15,0 75 0,0-75 16,8 92-16,-8-92 15,8 108-15,-8-108 16,0 0-16,0 0 16,0 0-16,9 111 0,-9-111 15,24 70-15,-24-70 16,42 5-16</inkml:trace>
  <inkml:trace contextRef="#ctx0" brushRef="#br2" timeOffset="183857.606">24000 5647 0,'0'0'15,"0"0"-15,0 0 16,0 0-16,0 78 0,0-78 15,0 89-15,0-89 16,8 98-16,-8-98 16,25 88-16,-25-88 0,0 0 15,58 66-15,-58-66 0,75 41 16,-75-41-16,0 0 16,107 10-16,-107-10 15,0 0-15,91-10 0,-91 10 16,0 0-16,65-56 15,-65 56-15,0 0 16,0 0-16,0 0 0,0 0 16,18-74-16,-18 74 15,0 0-15,-33-52 16,33 52-16,0 0 0,-50 0 16,50 0-16,0 0 15,-58 66-15,58-66 16,0 0-16,-25 84 15</inkml:trace>
  <inkml:trace contextRef="#ctx0" brushRef="#br2" timeOffset="186973.2178">14704 7103 0,'0'0'0,"0"0"0,0 0 15,0 0-15,0 0 16,17-47-16,-17 47 15,0 0-15,41-46 16,-41 46-16,0 0 0,66-47 16,-66 47-16,0 0 15,75-13-15,-75 13 16,0 0-16,82 23 16,-82-23-16,42 74 0,-42-74 15,16 103-15,-16-103 16,-8 106-16,8-106 15,0 0-15,-33 112 16,33-112-16,0 0 0,-66 93 16,66-93-16,0 0 15,0 0-15,-83 56 16,83-56-16,0 0 0,0 0 16,-91 5-16,91-5 15,0 0-15,0 0 16,-74-43-16,74 43 0,0 0 15,-25-69-15,25 69 16,0 0-16,33-52 16,-33 52-16,0 0 0,74-9 15,-74 9-15,0 0 16,83 37-16,-83-37 16,0 0-16,91 52 0,-91-52 15,83 23-15,-83-23 16</inkml:trace>
  <inkml:trace contextRef="#ctx0" brushRef="#br2" timeOffset="187573.9843">15392 6931 0,'0'0'15,"0"0"-15,0 0 16,0 0-16,-42 55 16,42-55-16,-33 61 0,33-61 15,-25 88-15,25-88 16,0 0-16,-16 98 16,16-98-16,0 0 15,16 89-15,-16-89 0,50 78 16,-50-78-16,83 42 15,-83-42-15,91 19 16,-91-19-16,0 0 0,74-14 16,-74 14-16,0 0 15,66-47-15,-66 47 16,0 0-16,0 0 16,42-65-16,-42 65 0,0 0 15,-9-65-15,9 65 16,0 0-16,-49-42 0,49 42 15,0 0-15,-75-4 16,75 4-16,0 0 16,-58 32-16,58-32 15,0 0-15,-24 61 0,24-61 16,0 0-16,33 41 16,-33-41-16</inkml:trace>
  <inkml:trace contextRef="#ctx0" brushRef="#br2" timeOffset="187940.0961">15929 7256 0,'0'0'0,"0"0"16,0 0-16,0 0 0,33-14 16,-33 14-16,0 0 15,58-18-15,-58 18 16,0 0-16,0 0 0,0 0 16,66-10-16,-66 10 15,0 0-15,58 24 16,-58-24-16,0 0 15,50 51-15,-50-51 0,0 0 16,49 69-16,-49-69 16,0 0-16,66 80 0,-66-80 15,0 0-15,50 32 16,-50-32-16,0 0 16</inkml:trace>
  <inkml:trace contextRef="#ctx0" brushRef="#br2" timeOffset="188204.403">16343 7242 0,'0'0'0,"0"0"0,0 0 15,0 0-15,-34 61 16,34-61-16,-57 60 16,57-60-16,-42 79 0,42-79 15,0 0-15,0 0 16,-49 80-16,49-80 16,0 0-16,0 0 15</inkml:trace>
  <inkml:trace contextRef="#ctx0" brushRef="#br2" timeOffset="189707.9315">16880 7145 0,'0'0'15,"0"0"-15,0 0 16,0 0-16,25 60 15,-25-60-15,0 0 0,33 69 16,-33-69-16,0 0 16,16 94-16,-16-94 15,0 0-15,0 0 0,0 0 16,16 102-16,-16-102 16,0 0-16,17 61 0</inkml:trace>
  <inkml:trace contextRef="#ctx0" brushRef="#br2" timeOffset="189976.5051">16756 7382 0,'0'0'0,"0"0"0,0 0 16,0 0-16,50-28 16,-50 28-16,66-29 15,-66 29-15,0 0 0,91-18 16,-91 18-16,0 0 16,82-18-16,-82 18 15,0 0-15,75-19 0,-75 19 16</inkml:trace>
  <inkml:trace contextRef="#ctx0" brushRef="#br2" timeOffset="190543.5464">17649 7056 0,'0'0'0,"0"0"16,0 0-16,0 0 15,0 0-15,0 0 0,8 61 16,-8-61-16,17 79 16,-17-79-16,16 93 15,-16-93-15,17 102 16,-17-102-16,0 0 0,0 0 16,16 98-16,-16-98 15,0 0-15,0 0 16,0 0-16,0 0 0,9 84 15,-9-84-15,0 0 16,0 0-16,0 0 0,16 65 16,-16-65-16,0 0 15,25 23-15</inkml:trace>
  <inkml:trace contextRef="#ctx0" brushRef="#br2" timeOffset="192215.3799">18129 7163 0,'0'0'0,"0"0"15,0 0-15,0 0 0,0 0 16,0 0-16,0 0 16,-17 47-16,17-47 15,0 0-15,-17 60 16,17-60-16,0 0 0,0 75 16,0-75-16,0 0 15,9 74-15,-9-74 16,0 0-16,41 60 15,-41-60-15,66 38 0,-66-38 16,0 0-16,91 14 16,-91-14-16,0 0 0,75-14 15,-75 14-15,0 0 16,57-61-16,-57 61 16,25-83-16,-25 83 15,0 0-15,0-89 0,0 89 16,0 0-16,-41-88 15,41 88-15,0 0 16,-58-71-16,58 71 0,0 0 16,-74-41-16,74 41 15,0 0-15,0 0 16,0 0-16,-84-14 16,84 14-16,-40 4 0</inkml:trace>
  <inkml:trace contextRef="#ctx0" brushRef="#br2" timeOffset="192892.9709">18674 7038 0,'0'0'0,"0"0"0,0 0 16,0 0-16,0 0 16,0 0-16,42-5 15,-42 5-15,0 0 0,66 0 16,-66 0-16,0 0 15,0 0-15,82 9 16,-82-9-16,0 0 16,0 0-16,67 28 0,-67-28 15,0 0-15,24 55 16,-24-55-16,0 0 16,-24 57-16,24-57 0,0 0 15,0 0-15,0 0 16,-58 42-16,58-42 15,0 0-15,0 0 0,0 0 16,0 0-16,0 0 16,-58 27-16,58-27 0,0 0 15,-17 23-15,17-23 16,0 0-16,33 15 16,-33-15-16,0 0 15,0 0-15,58 18 0,-58-18 16,0 0-16,0 0 15,58 33-15,-58-33 16,0 0-16,33 60 0,-33-60 16,0 0-16,-8 61 15,8-61-15,0 0 16,-50 64-16,50-64 16,0 0-16,0 0 0,-82 57 15,82-57-15,0 0 16,0 0-16,-83 14 0,83-14 15,0 0-15,-50-23 16,50 23-16</inkml:trace>
  <inkml:trace contextRef="#ctx0" brushRef="#br2" timeOffset="193459.1929">19253 7303 0,'0'0'0,"0"0"15,0 0-15,0 0 0,0 0 16,0 0-16,0 0 15,0 0-15,0 0 16,74-10-16,-74 10 16,0 0-16,91-9 0,-91 9 15,0 0-15,0 0 16,91-10-16,-91 10 16,0 0-16,0 0 0,0 0 15,0 0-15,83 10 16,-83-10-16,0 0 15,33 28-15,-33-28 0,0 0 16,-8 51-16,8-51 16,0 0-16,0 0 15,-42 75-15,42-75 0,0 0 16,0 0-16,-33 69 16,33-69-16,0 0 15,-16 61-15,16-61 16,41 56-16,-41-56 0,66 27 15,-66-27-15,0 0 16,91 14-16,-91-14 16,0 0-16,0 0 0,0 0 15,0 0-15,83-9 16,-83 9-16,0 0 16,50-32-16,-50 32 15</inkml:trace>
  <inkml:trace contextRef="#ctx0" brushRef="#br2" timeOffset="193761.1077">19409 7428 0,'0'0'15,"0"0"-15,42 10 16,-42-10-16,0 0 0,67 0 16,-67 0-16,0 0 15,91 0-15,-91 0 16,107-10-16,-107 10 15,108-28-15,-108 28 0,0 0 16</inkml:trace>
  <inkml:trace contextRef="#ctx0" brushRef="#br2" timeOffset="194200.1856">20321 7191 0,'0'0'0,"0"0"15,0 0-15,0 0 16,0 0-16,0 0 15,0 0-15,82 9 16,-82-9-16,83-4 16,-83 4-16,0 0 0,108-5 15,-108 5-15,0 0 16,99-9-16,-99 9 0,0 0 16</inkml:trace>
  <inkml:trace contextRef="#ctx0" brushRef="#br2" timeOffset="194471.4749">20345 7373 0,'0'0'16,"0"0"-16,0 0 15,0 0-15,0 0 16,0 0-16,34 27 0,-34-27 16,66 10-16,-66-10 15,99 14-15,-99-14 16,107 9-16,-107-9 16,107 5-16,-107-5 0,100-10 15</inkml:trace>
  <inkml:trace contextRef="#ctx0" brushRef="#br2" timeOffset="206137.84">21296 7173 0,'0'0'16,"0"0"-16,0 0 0,0 0 0,58-5 15,-58 5-15,0 0 16,66-5-16,-66 5 0,0 0 16,100 0-16,-100 0 15,99-4-15,-99 4 0,0 0 16,0 0-16,99-5 15,-99 5-15,0 0 16,0 0-16,0 0 16,0 0-16,0 0 0,0 0 15,0 0-15,83 0 16,-83 0-16,0 0 0,41 19 16,-41-19-16,0 46 15,0-46-15,-25 65 16,25-65-16,-58 79 15,58-79-15,-41 88 16,41-88-16,-33 84 0,33-84 16,-33 84-16,33-84 15,0 0-15,-17 80 16,17-80-16,0 0 0,0 0 16,-8 69-16,8-69 15,0 0-15,0 0 16,8 55-16,-8-55 0,0 0 15,0 0-15</inkml:trace>
  <inkml:trace contextRef="#ctx0" brushRef="#br2" timeOffset="206454.5735">21561 7517 0,'0'0'16,"0"0"-16,0 0 0,0 0 15,0 0-15,0 0 16,33-10-16,-33 10 15,0 0-15,66-4 16,-66 4-16,75-10 0,-75 10 16,0 0-16,99-23 15,-99 23-15,0 0 16,83-32-16</inkml:trace>
  <inkml:trace contextRef="#ctx0" brushRef="#br2" timeOffset="207107.9825">22437 7242 0,'0'0'16,"0"0"-16,0 0 15,0 0-15,0 0 0,0 0 16,0 0-16,0 0 16,-49-51-16,49 51 15,0 0-15,-42-32 0,42 32 16,-66-9-16,66 9 15,0 0-15,-66 18 16,66-18-16,0 0 16,0 0-16,-49 46 0,49-46 15,0 0-15,0 0 16,-17 56-16,17-56 16,0 0-16,25 52 0,-25-52 15,0 0-15,58 27 16,-58-27-16,0 0 15,74-4-15,-74 4 16,0 0-16,0 0 0,0 0 16,0 0-16,0 0 15,75-33-15,-75 33 0,0 0 16,0 0-16,0 0 16,57-28-16,-57 28 15,0 0-15,0 0 16,0 0-16,33 47 0,-33-47 15,0 0-15,-8 79 16,8-79-16,0 0 16,-8 102-16,8-102 15,0 0-15,0 102 0,0-102 16,0 98-16,0-98 16,0 0-16,0 0 15,8 84-15,-8-84 0</inkml:trace>
  <inkml:trace contextRef="#ctx0" brushRef="#br1" timeOffset="243273.8792">5053 17509 0,'0'0'0,"0"0"16,0 0-16,0 0 15,0 0-15,-41 18 16,41-18-16,0 0 16,0 0-16,99 0 0,-99 0 15,0 0-15,99 0 16,-99 0-16,0 0 15,108 0-15,-108 0 0,74 33 16,-74-33-16,41 61 16,-41-61-16,26 88 15,-26-88-15,25 102 16,-25-102-16,25 102 0,-25-102 16,49 71-16,-49-71 15,0 0-15,66 32 16,-66-32-16</inkml:trace>
  <inkml:trace contextRef="#ctx0" brushRef="#br1" timeOffset="243545.8706">5641 17360 0,'0'0'15,"0"0"-15,0 0 16,0 0-16,-58 51 16,58-51-16,-74 61 0,74-61 15,-76 93-15,76-93 16,-74 107-16,74-107 16,0 0-16,-75 107 15,75-107-15,0 0 0,0 0 16,-57 93-16,57-93 15,0 0-15,-9 51 16</inkml:trace>
  <inkml:trace contextRef="#ctx0" brushRef="#br1" timeOffset="243870.0453">5939 17570 0,'0'0'0,"0"0"15,0 0-15,0 0 16,0 0-16,91 4 16,-91-4-16,99 10 0,-99-10 15,0 0-15,107 18 16,-107-18-16,0 0 0,0 0 16,0 0-16</inkml:trace>
  <inkml:trace contextRef="#ctx0" brushRef="#br1" timeOffset="244058.7191">5906 17681 0,'0'0'0,"0"0"16,0 0-16,0 0 0,-58 42 15,58-42-15,58 22 16,-58-22-16,124 25 15,-124-25-15,165 23 16,-165-23-16</inkml:trace>
  <inkml:trace contextRef="#ctx0" brushRef="#br1" timeOffset="248036.2342">6757 17174 0,'0'0'16,"0"0"-16,0 0 0,0 0 15,0 0-15,0 0 16,0 0-16,-16 19 15,16-19-15,0 0 0,0 46 16,0-46-16,8 76 16,-8-76-16,0 0 15,8 83-15,-8-83 0,0 0 16,0 0-16,0 0 16,0 0-16,9 78 15,-9-78-15,41 43 0,-41-43 16,0 0-16,50 4 15</inkml:trace>
  <inkml:trace contextRef="#ctx0" brushRef="#br1" timeOffset="248615.5678">7096 17193 0,'0'0'16,"0"0"-16,0 0 16,0 0-16,0 0 0,0 0 15,0 0-15,0 0 16,0 0-16,0 0 16,-25-33-16,25 33 0,0 0 15,-33-27-15,33 27 16,0 0-16,0 0 15,-59-10-15,59 10 16,0 0-16,-48 22 0,48-22 16,0 0-16,0 0 15,-25 48-15,25-48 16,0 0-16,8 51 0,-8-51 16,0 0-16,41 28 15,-41-28-15,0 0 16,0 0-16,59 9 15,-59-9-15,0 0 0,0 0 16,0 0-16,0 0 16,0 0-16,0 0 0,0 0 15,41-9-15,-41 9 16,0 0-16,33 9 16,-33-9-16,0 42 0,0-42 15,0 61-15,0-61 16,0 0-16,0 83 15,0-83-15,0 0 16,0 0-16,8 93 0,-8-93 16,0 0-16,0 0 15,33 70-15,-33-70 16,0 0-16,50 24 0,-50-24 16</inkml:trace>
  <inkml:trace contextRef="#ctx0" brushRef="#br1" timeOffset="249223.0692">7320 17258 0,'0'0'0,"0"0"16,0 0-16,0 0 15,0 0-15,0 0 16,0 0-16,0 0 0,0 0 16,0 0-16,24 29 15,-24-29-15,0 0 16,58-6-16,-58 6 0,0 0 15,0 0-15,0 0 16,0 0-16,0 0 16,0 0-16,83-5 0,-83 5 15,0 0-15,58 11 16,-58-11-16,16 32 16,-16-32-16,0 0 0,0 0 15,-16 46-15,16-46 16,0 0-16,-33 61 15,33-61-15,0 0 16,0 0-16,-42 64 0,42-64 16,-24 80-16,24-80 15,0 0-15,16 69 16,-16-69-16,0 0 0,41 42 16,-41-42-16,0 0 15,0 0-15,75 0 16,-75 0-16,0 0 15,0 0-15,0 0 0,0 0 16,0 0-16,83-23 16,-83 23-16,0 0 0,0 0 15,0 0-15,49-51 16</inkml:trace>
  <inkml:trace contextRef="#ctx0" brushRef="#br1" timeOffset="249490.9205">7336 17398 0,'0'0'0,"0"0"0,0 0 16,0 0-16,0 0 15,0 0-15,33 13 16,-33-13-16,91 5 0,-91-5 16,0 0-16,83 10 15,-83-10-15,0 0 16,91 4-16,-91-4 16,0 0-16</inkml:trace>
  <inkml:trace contextRef="#ctx0" brushRef="#br1" timeOffset="250189.7473">8031 17360 0,'0'0'0,"0"0"16,0 0-16,0 0 0,-58 29 15,58-29-15,0 0 16,-50 32-16,50-32 16,-74 33-16,74-33 15,0 0-15,-75 36 0,75-36 16,-82 43-16,82-43 16,0 0-16,-75 32 15,75-32-15,-82 28 16,82-28-16,-75 28 0,75-28 15,-91 23-15,91-23 16,-74 28-16,74-28 16,0 0-16,-83 23 15,83-23-15,-83 28 0,83-28 16,-91 28-16,91-28 16,0 0-16,-83 28 15,83-28-15,-74 32 16,74-32-16,0 0 0,0 0 15,-74 28-15,74-28 16,0 0-16,0 0 16,-83 28-16,83-28 0,0 0 15,0 0-15,0 0 16,0 0-16,0 0 0,0 0 16,0 0-16,0 0 15,-58 20-15,58-20 16,0 0-16,0 0 15,0 0-15,-24 22 0,24-22 16,0 0-16,0 0 16</inkml:trace>
  <inkml:trace contextRef="#ctx0" brushRef="#br1" timeOffset="251994.6005">7485 17662 0,'0'0'0,"0"0"0,0 0 16,0 0-16,0 0 16,0 0-16,0 0 0,0 0 15,0 0-15,0 0 16,0 0-16,0 0 0,0 0 16,0 0-16,0 0 15,0 0-15,0 0 0,0 0 16,0 0-16,0 0 15,0 0-15,0 0 0,0 0 16,0 0-16,0 0 16,0 0-16,0 0 15,0 0-15,-25 10 16,25-10-16,0 0 0,50 9 16,-50-9-16,0 0 15,0 0-15,58 14 16,-58-14-16,0 0 0,0 0 15,0 0-15,0 0 16,0 0-16,74 14 16,-74-14-16,0 0 0,0 0 15,0 0-15,0 0 16,0 0-16,0 0 0,0 0 16,0 0-16,0 0 15,0 0-15,58 4 0,-58-4 16,0 0-16,0 0 0,0 0 15,0 0-15,0 0 16,0 0-16,0 0 16,0 0-16,0 0 0,0 0 15,49 6-15,-49-6 16,0 0-16,0 0 0,0 0 16,0 0-16,0 0 15,0 0-15,0 0 0,0 0 16,0 0-16,0 0 15,0 0-15,0 0 16,0 0-16,0 0 0,0 0 16,0 0-16,0 0 15,0 0-15,0 0 16,0 0-16,0 37 0,0-37 16,0 0-16,0 0 15,-8 46-15,8-46 0,0 0 16,0 0-16,-16 60 15,16-60-15,0 0 16,0 0-16,-25 71 16,25-71-16,0 0 0,-17 69 15,17-69-15,0 0 16,-8 60-16,8-60 16,0 0-16,0 0 0,0 0 15,0 0-15,0 0 16,0 0-16,0 0 15,0 0-15,0 0 16,0 0-16,0 51 0,0-51 16,0 0-16,0 0 15,0 0-15,0 0 0,0 0 16,0 0-16,0 0 16,0 0-16,0 0 15,0 0-15,-8 38 0,8-38 16,0 0-16,0 0 15,0 0-15,0 0 16,0 0-16,0 0 0,0 0 16,0 0-16,33-13 15,-33 13-15,0 0 16,0 0-16,33-51 0,-33 51 16,0 0-16,0 0 15,0 0-15,0 0 16,25-62-16,-25 62 0,0 0 15,0 0-15,0 0 16,0 0-16,0 0 16,0 0-16,0 0 0,8-74 15,-8 74-15,0 0 16,0 0-16,0 0 0,0 0 16,0 0-16,0 0 15,0 0-15,0 0 0,0 0 16,0 0-16,8-64 15,-8 64-15,0 0 0,0 0 16,0 0-16,0 0 16,0 0-16,0 0 0,0 0 15,-8-38-15,8 38 16,0 0-16,0 0 16,0 0-16,0 0 0,0 0 15,0 0-15,0 0 16,0 0-16,0 0 15,-83 0-15,83 0 16,0 0-16,0 0 0,0 0 16,0 0-16,0 0 15,-58 13-15,58-13 16,0 0-16,0 0 0,0 0 16</inkml:trace>
  <inkml:trace contextRef="#ctx0" brushRef="#br1" timeOffset="254365.6339">6278 17207 0,'0'0'16,"0"0"-16,0 0 0,0 0 15,0 0-15,0 0 16,0 0-16,0 0 16,0 0-16,0 0 0,91 14 15,-91-14-15,99-14 16,-99 14-16,0 0 16</inkml:trace>
  <inkml:trace contextRef="#ctx0" brushRef="#br1" timeOffset="256632.025">8568 17123 0,'0'0'0,"0"0"16,0 0-16,0 0 16,0 0-16,0 0 15</inkml:trace>
  <inkml:trace contextRef="#ctx0" brushRef="#br1" timeOffset="256961.8142">8585 17113 0,'0'0'0,"0"0"0,0 0 15,0 0-15,0 0 16,0 0-16,0 0 15,0 0-15,0 0 0,0 0 16,0 0-16,0 0 16,0 0-16,0 0 15,8 76-15,-8-76 16,16 87-16,-16-87 0,33 98 16,-33-98-16,0 0 15,0 0-15,0 0 16,25 102-16,-25-102 0,0 0 15,0 0-15,0 0 16,0 0-16,0 0 0,25 80 16,-25-80-16</inkml:trace>
  <inkml:trace contextRef="#ctx0" brushRef="#br1" timeOffset="257197.3383">8436 17295 0,'0'0'0,"0"0"0,0 0 15,0 0-15,0 0 16,0 0-16,0 0 0,41 0 16,-41 0-16,83-5 15,-83 5-15,124-18 16,-124 18-16,132-23 15,-132 23-15,0 0 0,0 0 16,108-28-16,-108 28 16</inkml:trace>
  <inkml:trace contextRef="#ctx0" brushRef="#br1" timeOffset="257757.4039">9089 16945 0,'0'0'0,"0"0"0,0 0 15,0 0-15,0 0 16,33 11-16,-33-11 15,0 0-15,58 14 16,-58-14-16,0 0 0,83 23 16,-83-23-16,0 0 15,41 46-15,-41-46 16,0 0-16,0 0 0,-8 61 16,8-61-16,0 0 15,0 0-15,0 0 0,0 0 16,0 0-16,0 0 15,-58 60-15,58-60 16,0 0-16,-42 56 0,42-56 16,0 46-16,0-46 15,42 53-15,-42-53 16,0 0-16,0 0 0,58 41 16,-58-41-16,0 0 15,16 42-15,-16-42 16,0 0-16,-16 51 15,16-51-15,0 0 0,0 0 16,0 0-16,0 0 16,-66 32-16,66-32 15,0 0-15,-42 9 0,42-9 16,0 0-16,0 0 16,83-41-16,-83 41 15</inkml:trace>
  <inkml:trace contextRef="#ctx0" brushRef="#br1" timeOffset="258125.0102">9602 17138 0,'0'0'16,"0"0"-16,0 0 0,0 0 15,0 0-15,0 0 16,-58 3-16,58-3 15,0 0-15,-42 19 0,42-19 16,-33 47-16,33-47 16,0 0-16,-8 60 15,8-60-15,0 0 16,41 71-16,-41-71 0,0 0 16,67 32-16,-67-32 15,0 0-15,66 0 16,-66 0-16,0 0 0,58-37 15,-58 37-15,0 0 16,0 0-16,16-66 16,-16 66-16,-25-51 0,25 51 15,0 0-15,0 0 16,0 0-16,-49-37 0,49 37 16</inkml:trace>
  <inkml:trace contextRef="#ctx0" brushRef="#br1" timeOffset="258415.7442">10081 17327 0,'0'0'0,"0"0"0,0 0 15,0 0-15,-58 29 16,58-29-16,-82 42 15,82-42-15,-133 64 0,133-64 16,-148 83-16,148-83 16,-174 90-16,174-90 15,-141 74-15,141-74 16,0 0-16,0 0 0,-82 51 16,82-51-16,0 0 15,-42 42-15,42-42 16,33 14-16,-33-14 15</inkml:trace>
  <inkml:trace contextRef="#ctx0" brushRef="#br1" timeOffset="258941.4141">9742 17625 0,'0'0'16,"0"0"-16,0 0 0,0 0 15,0 0-15,0 0 16,0 0-16,0 0 16,0 0-16,0 0 0,58 5 15,-58-5-15,0 0 16,0 0-16,74 5 16,-74-5-16,0 0 15,0 0-15,0 0 0,0 0 16,0 0-16,75 0 15,-75 0-15,0 0 16,41 14-16,-41-14 0,9 46 16,-9-46-16,-17 79 15,17-79-15,-17 93 16,17-93-16,-8 93 0,8-93 16,0 0-16,0 0 15,0 0-15,0 0 16,-8 89-16,8-89 0,0 0 15,0 0-15,0 0 16,0 0-16</inkml:trace>
  <inkml:trace contextRef="#ctx0" brushRef="#br1" timeOffset="259201.8548">9808 17854 0,'0'0'15,"0"0"-15,0 0 0,0 0 0,0 0 16,75 0-1,-75 0-15,0 0 0,99 0 16,-99 0-16</inkml:trace>
  <inkml:trace contextRef="#ctx0" brushRef="#br1" timeOffset="274264.1487">10073 16970 0,'0'0'16,"0"0"-16,0 0 15,0 0-15,0 0 0,0 0 16,0 0-16,0 0 15,0 0-15,0 0 0,0 0 16,0 0-16,0 0 16,0 0-16,0 0 0,0 0 15,0 0-15,0 0 16,0 0-16,0 0 0,0 0 16,-33 14-16,33-14 15,0 0-15,-33-14 16,33 14-16,0 0 15,-42-32-15,42 32 0,0 0 16,0 0-16,-33-52 16,33 52-16,0 0 0,0 0 15,0 0-15,-49-42 16,49 42-16,0 0 16,0 0-16,0 0 0,0 0 15,-58-23-15,58 23 16,0 0-16,-58-5 15,58 5-15,0 0 0,0 0 16,-41 24-16,41-24 16,0 0-16,0 0 15,-50 32-15,50-32 16,0 0-16,0 0 0,-50 37 16,50-37-16,0 0 15,0 0-15,-41 24 16,41-24-16,0 0 0,0 0 15,-66-6-15,66 6 16,0 0-16,-66-32 16,66 32-16,0 0 15,-59-37-15,59 37 0,0 0 16,-57-37-16,57 37 16,0 0-16,0 0 15,-58-37-15,58 37 0,0 0 16,0 0-16,0 0 15,-58-19-15,58 19 16,0 0-16,0 0 0,0 0 16,-58 9-16,58-9 15,0 0-15,-49 28 16,49-28-16,0 0 0,-50 42 16,50-42-16,0 0 15,0 0-15,-49 33 16,49-33-16,0 0 15,-67 18-15,67-18 0,0 0 16,-74 0-16,74 0 16,0 0-16,-58-23 15,58 23-15,0 0 0,-66-28 16,66 28-16,0 0 16,0 0-16,-58-28 15,58 28-15,0 0 16,0 0-16,0 0 0,-66-27 15,66 27-15,0 0 16,0 0-16,0 0 16,-58 0-16,58 0 0,0 0 15,-50 27-15,50-27 16,0 0-16,0 0 16,0 0-16,-49 42 0,49-42 15,0 0-15,0 0 16,-41 51-16,41-51 15,0 0-15,0 0 0,0 0 16,-58 36-16,58-36 16,0 0-16,-75 20 15,75-20-15,0 0 16,-74 0-16,74 0 0,0 0 16,-66-24-16,66 24 15,0 0-15,0 0 16,-75-32-16,75 32 0,0 0 15,0 0-15,-66-37 16,66 37-16,0 0 16,-58-5-16,58 5 15,0 0-15,-41 10 0,41-10 16,0 0-16,-33 36 16,33-36-16,0 0 15,-33 43-15,33-43 0,0 0 16,0 0-16,-33 55 15,33-55-15,0 0 16,0 0-16,0 0 0,-50 43 16,50-43-16,0 0 15,-66 18-15,66-18 16,0 0-16,-83 0 16,83 0-16,0 0 0,-74-23 15,74 23-15,-75-38 16,75 38-16,0 0 15,0 0-15,-82-46 0,82 46 16,0 0-16,-58-42 16,58 42-16,0 0 15,0 0-15,0 0 0,-66-33 16,66 33-16,0 0 16,0 0-16,-66-9 15,66 9-15,0 0 0,0 0 16,-50 19-16,50-19 15,0 0-15,0 0 16,-50 45-16,50-45 0,0 0 16,0 0-16,0 0 15,-41 44-15,41-44 16,0 0-16,-41 37 16,41-37-16,0 0 0,-67 0 15,67 0-15,0 0 16,-74-42-16,74 42 15,0 0-15,-91-51 0,91 51 16,0 0-16,-83-56 16,83 56-16,0 0 15,-66-42-15,66 42 16,0 0-16,-74-24 0,74 24 16,0 0-16,-58-13 15,58 13-15,0 0 16,-66 18-16,66-18 0,0 0 15,-50 42-15,50-42 16,0 0-16,-25 69 16,25-69-16,0 0 15,-16 94-15,16-94 0,0 0 16,0 102-16,0-102 16,0 0-16,0 103 15,0-103-15,0 0 0,-25 89 16,25-89-16,0 0 15,-50 59-15,50-59 16,0 0-16,-66 47 16,66-47-16,0 0 0,0 0 15,0 0-15,0 0 16,-74 37-16,74-37 0,0 0 16,0 0-16,-50 57 15,50-57-15,-8 50 16,8-50-16,0 0 0,25 56 15,-25-56-15,0 0 16,58 60-16,-58-60 16,74 70-16,-74-70 15,0 0-15,66 70 0,-66-70 16,0 0-16,0 0 16,58 69-16,-58-69 15,0 0-15,33 80 16,-33-80-16,0 0 0,8 74 15,-8-74-15,0 0 16,-8 69-16,8-69 0,0 0 16,0 0-16,0 0 15,-16 75-15,16-75 16,0 0-16,-9 70 16,9-70-16,0 0 0,0 0 15,9 61-15,-9-61 16,33 46-16,-33-46 15,0 0-15,0 0 16,66 46-16,-66-46 0,0 0 16,83 33-16,-83-33 15,0 0-15,82 23 16,-82-23-16,0 0 0,0 0 16,75 38-16,-75-38 15,0 0-15,0 0 16,58 28-16,-58-28 0,0 0 15,66 37-15,-66-37 16,0 0-16,49 51 16,-49-51-16,0 0 15,50 60-15,-50-60 0,0 0 16,0 0-16,48 66 16,-48-66-16,0 0 15,59 59-15,-59-59 16,0 0-16,0 0 0,58 15 15,-58-15-15,0 0 16,0 0-16,75-43 16,-75 43-16,0 0 15,58-69-15,-58 69 16,0 0-16,0 0 0,57-84 16,-57 84-16,0 0 15,0 0-15,67-70 0,-67 70 16,0 0-16,0 0 15,74-42-15,-74 42 16,0 0-16,83-8 16,-83 8-16,0 0 0,0 0 15,82 18-15,-82-18 16,0 0-16,0 0 16,0 0-16,91 19 15,-91-19-15,0 0 0,100 5 16,-100-5-16,74-24 15,-74 24-15,0 0 16,0 0-16,66-51 0,-66 51 16,0 0-16,0 0 15,50-51-15,-50 51 16,0 0-16,66-56 0,-66 56 16,0 0-16,0 0 15,58-23-15,-58 23 16,0 0-16,74 0 15,-74 0-15,0 0 16,75 18-16,-75-18 0,0 0 16,0 0-16,74 42 15,-74-42-15,0 0 16,0 0-16,0 0 0,91 37 16,-91-37-16,0 0 15,0 0-15,74 19 16,-74-19-16,0 0 0,75-14 15,-75 14-15,0 0 16,58-33-16,-58 33 16,0 0-16,0 0 0,58-41 15,-58 41-15,0 0 16,57-32-16,-57 32 16,0 0-16,58-16 0,-58 16 15,50 16-15,-50-16 16,0 0-16,66 27 15,-66-27-15,0 0 16,0 0-16,75 46 0,-75-46 16,0 0-16,82 38 15,-82-38-15,0 0 16,0 0-16,83 13 16,-83-13-16,0 0 0,83-8 15,-83 8-15,74-33 16,-74 33-16,0 0 15,50-51-15,-50 51 16,0 0-16,49-43 0,-49 43 16,0 0-16,50-27 15,-50 27-15,0 0 16,58-10-16,-58 10 0,74 19 16,-74-19-16,75 38 15,-75-38-15,0 0 16,57 55-16,-57-55 15,58 47-15,-58-47 0,0 0 16,0 0-16,66 45 16,-66-45-16,0 0 15,83 15-15,-83-15 16,0 0-16,66-15 0,-66 15 16,0 0-16,66-50 15,-66 50-15,58-65 16,-58 65-16,0 0 0,58-79 15,-58 79-15,0 0 16,0 0-16,58-79 16,-58 79-16,0 0 15,0 0-15,0 0 0,51-65 16,-51 65-16,0 0 16,0 0-16,49-29 15,-49 29-15,0 0 0,0 0 16,0 0-16,50-8 15,-50 8-15,0 0 16,50-6-16,-50 6 0,0 0 16,57-32-16,-57 32 15,50-56-15,-50 56 16,33-84-16,-33 84 16,8-97-16,-8 97 15,0-93-15,0 93 0,0 0 16,0-97-16,0 97 15,0 0-15,-8-89 16,8 89-16,0 0 0,-16-84 16,16 84-16,0 0 15,0 0-15,0 0 16,-42-70-16,42 70 0,0 0 16,-58-51-16,58 51 15,0 0-15,0 0 16,0 0-16,0 0 15,-58-27-15,58 27 0,0 0 16,0 0-16,0 0 16,-49-24-16,49 24 0,0 0 15,0 0-15,-50-33 16,50 33-16,0 0 16,0 0-16,0 0 0,0 0 15,-16-41-15,16 41 16,0 0-16,0 0 15,-18-61-15,18 61 0,0 0 16,-8-74-16,8 74 16,0 0-16,-25-56 15,25 56-15,0 0 16,0 0-16,-50-55 0,50 55 16,0 0-16,0 0 15,-66-44-15,66 44 16,0 0-16,0 0 0,0 0 15,0 0-15,-82-36 16,82 36-16,0 0 16,0 0-16,0 0 0,0 0 15,0 0-15,-67-42 16,67 42-16,0 0 0,0 0 16</inkml:trace>
  <inkml:trace contextRef="#ctx0" brushRef="#br1" timeOffset="277380.4184">15888 6950 0,'0'0'0,"0"0"15,0 0-15,33-19 0,-33 19 16,0 0-16,0 0 16,49-6-16,-49 6 15,0 0-15,0 0 16,0 0-16,0 0 0,83-3 16,-83 3-16,0 0 15,0 0-15,66 13 16,-66-13-16,0 0 0,50 33 15,-50-33-15,0 0 16,0 0-16,0 0 16,33 56-16,-33-56 0,0 0 15,0 0-15,0 0 16,33 65-16,-33-65 16,0 0-16,66 46 15,-66-46-15,0 0 0,0 0 16,66 28-16,-66-28 15,0 0-15,0 0 0,0 0 16,0 0-16,0 0 16,0 0-16,66 28 15,-66-28-15,0 0 0,0 0 16,42 14-16,-42-14 16,0 0-16,0 0 15,0 0-15,25 33 0,-25-33 16,0 0-16,0 0 15,0 0-15,0 36 16,0-36-16,0 0 0,0 0 16,0 48-16,0-48 15,0 0-15,24 36 16,-24-36-16,0 0 0,0 0 16,0 0-16,33 47 15,-33-47-15,0 0 16,0 0-16,42 51 0,-42-51 15,0 0-15,16 61 16,-16-61-16,0 0 16,9 56-16,-9-56 0,0 0 15,0 0-15,-9 60 16,9-60-16,0 0 16,0 0-16,0 0 0,-16 51 15,16-51-15,0 0 16,0 0-16,0 0 0,0 0 15,0 0-15,0 0 16,0 0-16,-33 47 16,33-47-16,0 0 0,-25 46 15,25-46-15,0 0 16,0 0-16,0 0 16,-41 46-16,41-46 0,0 0 15,-42 38-15,42-38 16,0 0-16,-58 23 15,58-23-15,0 0 16,-57-5-16,57 5 0,0 0 16,-67-32-16,67 32 15,0 0-15,0 0 16,0 0-16,0 0 0,0 0 16,0 0-16,0 0 15,0 0-15,-66-42 0,66 42 16,0 0-16,0 0 15,0 0-15,0 0 16,-49-37-16,49 37 0,0 0 16,0 0-16,0 0 15,-33-5-15,33 5 16,0 0-16,0 0 16,0 0-16,-42 14 0,42-14 15,0 0-15,0 0 16,0 0-16,-58-14 0,58 14 15,0 0-15,0 0 16,-41-23-16,41 23 16,0 0-16,0 0 15,0 0-15,0 0 16,0 0-16,-33-41 0,33 41 16,0 0-16,0 0 15,0 0-15,0 0 0,0 0 16,0 0-16,-8-61 15,8 61-15,0 0 16,0-52-16,0 52 0,0 0 16,-9-61-16,9 61 15,0 0-15,0 0 16,-33-60-16,33 60 0,0 0 16,-33-55-16,33 55 15,0 0-15,0 0 16,-25-52-16,25 52 0,0 0 15,0 0-15,-16-46 16,16 46-16,0 0 16,0 0-16,0 0 15,0 0-15,0 0 0,8-51 16,-8 51-16,0 0 16,17-42-16,-17 42 0,-9-51 15,9 51-15,0 0 16,-24-43-16,24 43 15,0 0-15,0 0 0,-42-55 16,42 55-16,0 0 16,0 0-16,0 0 15,-41-51-15,41 51 16,0 0-16,0 0 0,-17-51 16,17 51-16,0 0 15,17-37-15,-17 37 16,0 0-16,0 0 0,48-29 15,-48 29-15,0 0 16,0 0-16,76-9 16,-76 9-16,0 0 15,0 0-15,0 0 0,66 9 16,-66-9-16</inkml:trace>
  <inkml:trace contextRef="#ctx0" brushRef="#br2" timeOffset="281262.4076">13067 8452 0,'0'0'0,"0"0"16,0 0-16,0 0 16,17-37-16,-17 37 0,49-37 15,-49 37-15,0 0 16,74-19-16,-74 19 15,0 0-15,75 19 0,-75-19 16,50 41-16,-50-41 16,25 74-16,-25-74 0,8 94 15,-8-94 1,0 0-16,-25 98 0,25-98 16,-41 97-16,41-97 15,0 0-15,-66 65 16,66-65-16,0 0 0,0 0 15,0 0-15,-83 46 16,83-46-16,0 0 0,0 0 16,-58 0-16,58 0 15,0 0-15,-33-36 16,33 36-16,0 0 0,8-42 16,-8 42-16,0 0 15,42-24-15,-42 24 16,0 0-16,66 10 0,-66-10 15,0 0-15,74 51 16,-74-51-16,0 0 16,58 65-16,-58-65 15,58 37-15,-58-37 0,58-13 16</inkml:trace>
  <inkml:trace contextRef="#ctx0" brushRef="#br2" timeOffset="281729.2857">13596 8424 0,'0'0'0,"0"0"16,0 0-16,0 0 15,0 0-15,-24 84 16,24-84-16,-9 93 16,9-93-16,0 0 0,0 98 15,0-98-15,0 0 16,25 92-16,-25-92 16,0 0-16,58 61 0,-58-61 15,0 0-15,66 38 16,-66-38-16,0 0 15,0 0-15,75-5 16,-75 5-16,0 0 0,0 0 16,0 0-16,0 0 15,0 0-15,74-38 0,-74 38 16,0 0-16,0 0 16,16-37-16,-16 37 15,0 0-15,0 0 0,0 0 16,0 0-16,0 0 15,0 0-15,-57 14 16,57-14-16,0 0 0,0 0 16,0 0-16</inkml:trace>
  <inkml:trace contextRef="#ctx0" brushRef="#br2" timeOffset="282399.3435">14349 8028 0,'0'0'16,"0"0"-16,0 0 0,0 0 15,0 0-15,0 0 16,0 0-16,0 0 15,-58 71-15,58-71 16,-50 83-16,50-83 0,-49 108 16,49-108-16,-33 111 15,33-111-15,0 0 0,-25 121 16,25-121-16,0 111 16,0-111-16,16 98 15,-16-98-15,0 0 16,17 98-16,-17-98 0,33 88 15,-33-88-15,0 0 16,41 89-16,-41-89 16,0 0-16,0 0 0,50 74 15,-50-74-15,0 0 16,0 0-16,0 0 16,0 0-16,0 0 0,0 0 15,0 0-15,41 61 16,-41-61-16,0 0 0,0 0 15,0 0-15,0 0 16,0 0-16,0 0 16,0 0-16,0 0 0,0 0 15,0 0-15,33 37 16,-33-37-16,0 0 0,0 0 16,0 0-16</inkml:trace>
  <inkml:trace contextRef="#ctx0" brushRef="#br2" timeOffset="283974.1926">14414 8485 0,'0'0'0,"0"0"16,0 0-16,59-10 15,-59 10-15,74 0 16,-74 0-16,0 0 16,75-8-16</inkml:trace>
  <inkml:trace contextRef="#ctx0" brushRef="#br2" timeOffset="284292.5737">14919 8280 0,'0'0'16,"0"0"-16,0 0 16,0 0-16,0 0 0,0 61 15,0-61-15,0 0 16,9 74-16,-9-74 16,0 0-16,0 0 0,0 0 15,24 65-15</inkml:trace>
  <inkml:trace contextRef="#ctx0" brushRef="#br2" timeOffset="284872.4437">15243 8336 0,'0'0'16,"0"0"-16,0 0 0,0 0 16,0 0-16,0 0 15,0 0-15,-8-37 0,8 37 16,-25-32-16,25 32 15,0 0-15,0 0 16,-42-15-16,42 15 16,0 0-16,-49 9 0,49-9 15,0 0-15,0 0 16,-26 42-16,26-42 16,0 0-16,0 42 0,0-42 15,0 0-15,0 0 16,26 37-16,-26-37 15,0 0-15,0 0 16,0 0-16,49 5 0,-49-5 16,0 0-16,0 0 15,0 0-15,0 0 0,0 0 16,0 0-16,50-9 16,-50 9-16,0 0 15,33 0-15,-33 0 0,0 0 16,25 46-16,-25-46 15,0 0-15,0 0 16,0 0-16,0 0 16,0 0-16,16 75 0,-16-75 15,25 51-15</inkml:trace>
  <inkml:trace contextRef="#ctx0" brushRef="#br2" timeOffset="285474.2278">15466 8280 0,'0'0'0,"0"0"0,0 0 16,0 0-16,0 0 16,0 0-16,0 0 0,0 0 15,0 0-15,83 0 16,-83 0-16,0 0 15,0 0-15,0 0 0,0 0 16,66 5-16,-66-5 16,0 0-16,0 0 0,0 0 15,0 0-15,0 0 16,66 18-16,-66-18 16,0 0-16,0 0 0,25 42 15,-25-42-15,0 0 16,0 0-16,0 61 15,0-61-15,0 0 16,0 0-16,0 0 0,-25 55 16,25-55-16,0 0 15,-16 56-15,16-56 16,33 37-16,-33-37 0,0 0 16,41 33-16,-41-33 15,0 0-15,0 0 16,66 14-16,-66-14 0,0 0 15,0 0-15,0 0 16,0 0-16,74-10 0,-74 10 16</inkml:trace>
  <inkml:trace contextRef="#ctx0" brushRef="#br2" timeOffset="285783.0428">15532 8419 0,'0'0'0,"0"0"0,0 0 16,0 0-16,0 0 15,0 0-15,0 0 16,83 0-16,-83 0 0,0 0 16,74 5-16,-74-5 15,0 0-15,83 5 16,-83-5-16,0 0 0,91-10 16,-91 10-16,0 0 15</inkml:trace>
  <inkml:trace contextRef="#ctx0" brushRef="#br2" timeOffset="286301.623">16144 8796 0,'0'0'0,"0"0"15,-66 0-15,66 0 0,-74 0 16,74 0-16,-91 0 15,91 0-15,-100 0 16,100 0-16,-99-5 16,99 5-16,-107 0 0,107 0 15,-116-4-15,116 4 16,-116-5-16,116 5 16,-124-4-16,124 4 15,-107-5-15,107 5 0,-117-9 16,117 9-16,0 0 15,-99 0-15,99 0 16,0 0-16,-91 0 0,91 0 16,0 0-16,0 0 15,0 0-15,-91-5 0,91 5 16,0 0-16,0 0 16,0 0-16,0 0 15,0 0-15,-66 0 0,66 0 16</inkml:trace>
  <inkml:trace contextRef="#ctx0" brushRef="#br2" timeOffset="288079.2617">15210 8973 0,'0'0'0,"0"0"16,0 0-16,0 0 15,0 0-15,0 0 16,0 0-16,0 0 0,74-5 16,-74 5-16,0 0 15,0 0-15,66 0 16,-66 0-16,0 0 16,0 0-16,91 0 0,-91 0 15,0 0-15,0 0 16,0 0-16,0 0 0,0 0 15,0 0-15,0 0 16,75 0-16,-75 0 16,0 0-16,0 0 0,0 0 15,0 0-15,49 5 16,-49-5-16,0 0 16,25 23-16,-25-23 0,0 0 15,0 0-15,-8 37 16,8-37-16,0 0 15,0 0-15,-17 80 0,17-80 16,0 0-16,-25 88 16,25-88-16,0 0 15,0 0-15,0 0 0,0 0 16,0 0-16,-16 92 16,16-92-16,0 0 15,0 0-15,0 0 0,0 0 16,-17 75-16,17-75 15,0 0-15,0 0 16</inkml:trace>
  <inkml:trace contextRef="#ctx0" brushRef="#br2" timeOffset="288456.8943">15342 9178 0,'0'0'15,"0"0"-15,0 0 0,0 0 16,0 0-16,41-24 16,-41 24-16,0 0 15,0 0-15,58-13 16,-58 13-16,0 0 0,0 0 16,75-10-16,-75 10 15,0 0-15,0 0 16,0 0-16,74 0 0,-74 0 15,0 0-15,0 0 16</inkml:trace>
  <inkml:trace contextRef="#ctx0" brushRef="#br2" timeOffset="289667.263">16682 8610 0,'0'0'15,"0"0"-15,0 0 16,0 0-16,16 61 0,-16-61 16,17 65-16,-17-65 15,0 0-15,8 88 16,-8-88-16,0 0 0,0 0 16,8 84-16,-8-84 15,0 0-15</inkml:trace>
  <inkml:trace contextRef="#ctx0" brushRef="#br2" timeOffset="289969.8144">16574 8759 0,'0'0'0,"0"0"16,0 0-16,0 0 0,58 5 16,-58-5-16,66-5 15,-66 5-15,83 0 16,-83 0-16,0 0 0,82-14 15,-82 14-15,0 0 16,100-32-16</inkml:trace>
  <inkml:trace contextRef="#ctx0" brushRef="#br2" timeOffset="290699.3873">17293 8410 0,'0'0'0,"0"0"0,0 0 15,0 0-15,0 0 16,0 0-16,25-18 16,-25 18-16,0 0 0,50-10 15,-50 10-15,0 0 16,0 0-16,58 0 15,-58 0-15,0 0 0,0 0 16,49 24-16,-49-24 16,0 0-16,17 36 15,-17-36-15,0 0 16,-25 51-16,25-51 0,0 0 16,0 0-16,0 0 15,0 0-15,0 0 0,-50 48 16,50-48-16,0 0 15,0 0-15,0 0 16,-33 37-16,33-37 0,0 0 16,0 0-16,0 0 15,0 0-15,0 0 16,50 37-16,-50-37 16,0 0-16,0 0 0,0 0 15,0 0-15,50 24 0,-50-24 16,0 0-16,0 0 15,0 0-15,16 41 16,-16-41-16,0 0 16,0 0-16,-16 42 0,16-42 15,0 0-15,-58 32 16,58-32-16,0 0 16,-66 5-16,66-5 0,0 0 15,-50-23-15,50 23 16,-8-51-16,8 51 15,0 0-15</inkml:trace>
  <inkml:trace contextRef="#ctx0" brushRef="#br2" timeOffset="291109.0569">17756 8419 0,'0'0'16,"0"0"-16,0 0 15,0 0-15,0 0 16,0 0-16,0 0 0,0 0 16,0 0-16,-16 38 15,16-38-15,0 0 16,0 0-16,-17 56 0,17-56 16,0 0-16,-8 69 15,8-69-15,0 0 16,33 60-16,-33-60 0,75 48 15,-75-48-15,0 0 16,74 13-16,-74-13 16,0 0-16,66-18 0,-66 18 15,0 0-15,33-56 16,-33 56-16,0 0 16,8-65-16,-8 65 15,0 0-15,-33-65 0,33 65 16,0 0-16,-66-52 15,66 52-15,0 0 16,0 0-16,0 0 0,0 0 16,-82-28-16</inkml:trace>
  <inkml:trace contextRef="#ctx0" brushRef="#br2" timeOffset="291500.2874">18062 8982 0,'0'0'0,"0"0"15,-74 9-15,74-9 0,-66 0 16,66 0-16,-83 0 16,83 0-16,-99 0 15,99 0-15,-91 0 16,91 0-16,0 0 16,-83-4-16,83 4 0,0 0 15,-82 0-15,82 0 16,0 0-16,0 0 0,0 0 15,-67-5-15,67 5 16,0 0-16,0 0 16,0 0-16,0 0 15,0 0-15,0 0 0</inkml:trace>
  <inkml:trace contextRef="#ctx0" brushRef="#br2" timeOffset="291926.1146">17575 8991 0,'0'0'15,"0"0"-15,0 0 0,0 0 16,0 0-16,0 0 15,16 48-15,-16-48 16,0 0-16,0 0 16,0 0-16,17 54 15,-17-54-15,0 0 0,0 0 16,24 48-16,-24-48 16,0 0-16,50 27 0,-50-27 15,0 0-15,66 10 16,-66-10-16,0 0 15,0 0-15,83 4 0,-83-4 16,0 0-16,0 0 16,0 0-16,0 0 15,0 0-15,0 0 0,66 5 16,-66-5-16,0 0 16,0 0-16,41 23 15,-41-23-15,0 0 16,0 0-16,9 51 0,-9-51 15,0 0-15,-17 75 16,17-75-16,0 0 16,-25 79-16,25-79 0,0 0 15,0 0-15,-16 78 16,16-78-16,0 0 16,0 0-16,0 0 0,0 0 15,0 57-15</inkml:trace>
  <inkml:trace contextRef="#ctx0" brushRef="#br2" timeOffset="292243.5589">17732 9391 0,'0'0'0,"0"0"0,0 0 15,0 0-15,0 0 0,49-4 16,-49 4-16,75 0 15,-75 0-15,0 0 16,82-9-16,-82 9 16,91-28-16,-91 28 0,0 0 15</inkml:trace>
  <inkml:trace contextRef="#ctx0" brushRef="#br2" timeOffset="293017.8128">17980 8125 0,'0'0'0,"0"0"15,0 0-15,0 0 16,0 0-16,0 0 0,24 43 16,-24-43-16,67 56 15,-67-56-15,82 75 16,-82-75-16,83 93 0,-83-93 15,83 98-15,-83-98 16,58 116-16,-58-116 16,57 107-16,-57-107 15,42 111-15,-42-111 0,25 107 16,-25-107-16,16 108 16,-16-108-16,0 106 15,0-106-15,-8 97 16,8-97-16,0 0 0,-25 94 15,25-94-15,0 0 16,-25 79-16,25-79 16,0 0-16,0 0 0,-16 60 15,16-60-15,16 28 16,-16-28-16</inkml:trace>
  <inkml:trace contextRef="#ctx0" brushRef="#br2" timeOffset="293422.2322">18807 8606 0,'0'0'16,"0"0"-16,0 0 0,0 0 16,0 0-16,0 0 15,0 0-15,16 65 16,-16-65-16,33 79 15,-33-79-15,33 92 0,-33-92 16,0 0-16,33 94 16,-33-94-16,0 0 15,0 0-15,0 0 0,25 70 16,-25-70-16,0 0 16,0 0-16,0 0 15,0 0-15,0 0 0</inkml:trace>
  <inkml:trace contextRef="#ctx0" brushRef="#br2" timeOffset="293683.1207">18823 8796 0,'0'0'0,"0"0"16,0 0-16,0 0 16,0 0-16,0 0 15,0 0-15,0 0 16,0 0-16,0 0 0,0 0 15,-83-14-15,83 14 16,0 0-16,58-32 16,-58 32-16,0 0 15,83-37-15,-83 37 0,0 0 16,83-42-16,-83 42 16,0 0-16,82-56 15,-82 56-15,0 0 0,58-56 16</inkml:trace>
  <inkml:trace contextRef="#ctx0" brushRef="#br2" timeOffset="293947.6332">19179 8378 0,'0'0'0,"0"0"16,0 0-16,0 0 0,0 0 15,0 0-15,0 51 16,0-51-16,16 61 16,-16-61-16,17 74 0,-17-74 15,0 0-15,16 93 16,-16-93-16,17 102 16,-17-102-16,0 0 0,0 0 15,16 83-15,-16-83 16,0 0-16,17 43 15</inkml:trace>
  <inkml:trace contextRef="#ctx0" brushRef="#br2" timeOffset="294372.5841">19402 8550 0,'0'0'0,"0"0"0,0 0 15,0 0-15,0 51 16,0-51-16,0 0 16,-8 56-16,8-56 0,0 0 15,15 74-15,-15-74 16,0 0-16,42 70 15,-42-70-15,0 0 16,83 32-16,-83-32 0,0 0 16,83-9-16,-83 9 15,0 0-15,66-46 16,-66 46-16,0 0 0,25-70 16,-25 70-16,0 0 15,-25-79-15,25 79 16,0 0-16,-66-70 0,66 70 15,0 0-15,0 0 16,0 0-16,-66-46 16,66 46-16,0 0 15,-42-46-15</inkml:trace>
  <inkml:trace contextRef="#ctx0" brushRef="#br2" timeOffset="295050.4723">19782 8364 0,'0'0'0,"0"0"16,0 0-16,0 0 0,0 0 15,0 0-15,0 0 16,0 0-16,0 0 15,0 0-15,0 0 0,0 0 16,0 0-16,0 0 16,0 0-16,0 0 0,58 14 15,-58-14-15,0 0 16,58 9-16,-58-9 16,0 0-16,0 0 15,0 0-15,75 28 16,-75-28-16,0 0 0,0 0 15,33 32-15,-33-32 16,0 0-16,-8 43 0,8-43 16,0 0-16,-50 36 15,50-36-15,0 0 16,0 0-16,0 0 0,0 0 16,-50 28-16,50-28 15,0 0-15,0 0 16,-33 33-16,33-33 0,0 0 15,33 28-15,-33-28 16,0 0-16,75 32 16,-75-32-16,0 0 15,0 0-15,91 46 0,-91-46 16,0 0-16,58 52 16,-58-52-16,0 0 15,25 61-15,-25-61 0,0 0 16,-25 55-16,25-55 15,0 0-15,-49 52 16,49-52-16,0 0 16,0 0-16,-75 32 0,75-32 15,0 0-15,0 0 16,0 0-16,-67 5 16,67-5-16,-17-28 0,17 28 15,34-42-15</inkml:trace>
  <inkml:trace contextRef="#ctx0" brushRef="#br2" timeOffset="295597.4486">20279 8596 0,'0'0'0,"0"0"15,0 0-15,0 0 16,0 0-16,0 0 0,0 0 16,0 0-16,0 0 15,0 0-15,100-5 16,-100 5-16,0 0 0,82 5 15,-82-5-15,0 0 16,0 0-16,0 0 16,0 0-16,0 0 0,75 10 15,-75-10-15,0 0 16,0 0-16,58 23 16,-58-23-16,0 0 15,8 51-15,-8-51 0,0 0 16,-25 61-16,25-61 15,0 0-15,-50 69 16,50-69-16,0 0 0,0 0 16,-33 70-16,33-70 15,0 0-15,-16 51 16,16-51-16,25 47 16,-25-47-16,57 28 0,-57-28 15,0 0-15,91 23 16,-91-23-16,0 0 15,83 4-15,-83-4 0,0 0 16,0 0-16</inkml:trace>
  <inkml:trace contextRef="#ctx0" brushRef="#br2" timeOffset="295937.1429">20321 8829 0,'0'0'0,"0"0"16,0 0-16,0 0 16,41-10-16,-41 10 15,66-4-15,-66 4 0,0 0 16,83 0-16,-83 0 16,0 0-16,99-9 15,-99 9-15,99-19 0,-99 19 16</inkml:trace>
  <inkml:trace contextRef="#ctx0" brushRef="#br2" timeOffset="296274.234">20974 8550 0,'0'0'0,"0"0"15,0 0-15,0 0 0,0 0 16,8 32-16,34-23 15,-42-9-15,66 10 16,-66-10-16,82 5 16,-82-5-16,0 0 0,91 9 15,-91-9-15,75 0 16,-75 0-16,0 0 16</inkml:trace>
  <inkml:trace contextRef="#ctx0" brushRef="#br2" timeOffset="296581.6787">21073 8801 0,'0'0'0,"0"0"0,0 0 16,0 0-16,0 0 15,41 18-15,-41-18 16,0 0-16,75 5 16,-75-5-16,0 0 0,83 5 15,-83-5-15,99 0 16,-99 0-16,0 0 15,82-23-15,-82 23 0</inkml:trace>
  <inkml:trace contextRef="#ctx0" brushRef="#br2" timeOffset="297149.2899">21528 8457 0,'0'0'0,"0"0"16,0 0-16,0 0 15,33 33-15,-33-33 16,0 0-16,50 13 16,-50-13-16,0 0 0,74 10 15,-74-10-15,0 0 16,74 0-16,-74 0 16,0 0-16,0 0 0,0 0 15,0 0-15,0 0 16,0 0-16,83 0 15,-83 0-15,0 0 0,58 18 16,-58-18-16,0 0 16,25 56-16,-25-56 15,0 70-15,0-70 0,0 0 16,-8 88-16,8-88 16,0 0-16,-9 84 15,9-84-15,0 0 16,-16 84-16,16-84 0,0 0 15,0 0-15,0 74 16,0-74-16,0 0 16,0 0-16,0 0 0,0 46 15,0-46-15,0 0 16,0 0-16,0 0 16</inkml:trace>
  <inkml:trace contextRef="#ctx0" brushRef="#br2" timeOffset="297447.4964">21660 8815 0,'0'0'0,"0"0"15,0 0-15,0 0 16,0 0-16,0 0 15,75-14-15,-75 14 0,0 0 16,91-14-16,-91 14 16,0 0-16,82-23 15,-82 23-15,0 0 0,99-23 16,-99 23-16,0 0 16,83-24-16,-83 24 15,75-32-15,-75 32 0,0 0 16,0 0-16,0 0 15</inkml:trace>
  <inkml:trace contextRef="#ctx0" brushRef="#br2" timeOffset="297980.1736">22355 8587 0,'0'0'0,"0"0"0,0 0 15,0 0-15,0 0 16,0 0-16,0 0 16,0 0-16,0 0 0,0 0 15,0 0-15,0 0 16,0 0-16,0 0 0,0 0 15,0 0-15,0 0 16,0 0-16,0 0 16,0 0-16,0 0 0,0 0 15,58-23-15,-58 23 16,-75 0-16,75 0 16,0 0-16,-66 32 15,66-32-15,0 0 0,0 0 16,-41 43-16,41-43 15,0 0-15,0 0 16,0 0-16,-9 51 0,9-51 16,0 0-16,34 36 15,-34-36-15,0 0 16,0 0-16,66 10 0,-66-10 16,0 0-16,0 0 15,0 0-15,0 0 16,0 0-16,0 0 0,0 0 15,66-23-15,-66 23 16,0 0-16,0 0 16,0 0-16,58-20 0,-58 20 15,0 0-15,24 20 16,-24-20-16,9 60 16,-9-60-16,0 0 0,0 84 15,0-84-15,0 0 16,8 111-16,-8-111 15,17 117-15,-17-117 16,0 0-16,8 102 0,-8-102 16</inkml:trace>
  <inkml:trace contextRef="#ctx0" brushRef="#br2" timeOffset="316994.6092">13919 10215 0,'0'0'0,"0"0"16,0 0-16,0 0 15,58-5-15,-58 5 16,0 0-16,66-4 0,-66 4 15,0 0-15,91-15 16,-91 15-16,107-18 16</inkml:trace>
  <inkml:trace contextRef="#ctx0" brushRef="#br2" timeOffset="317498.9698">14522 9833 0,'0'0'0,"0"0"16,0 0-16,0 0 0,0 0 16,0 0-16,0 0 15,9 38-15,-9-38 16,8 46-16,-8-46 0,0 0 16,8 65-16,-8-65 15,0 0-15,0 0 0,8 65 16,-8-65-16,0 0 15,0 0-15,0 0 16,0 0-16,0 0 0,0 0 16,0 0-16,9 61 15,-9-61-15,0 0 0,0 0 16,25 32-16,-25-32 16,0 0-16,0 0 15,49 10-15,-49-10 0,0 0 16,0 0-16,50-10 15,-50 10-15,0 0 16,49-27-16,-49 27 16,0 0-16</inkml:trace>
  <inkml:trace contextRef="#ctx0" brushRef="#br2" timeOffset="317920.0094">14729 9940 0,'0'0'15,"0"0"-15,0 0 16,0 0-16,0 0 0,0 0 16,8 66-16,-8-66 15,9 74-15,-9-74 16,0 0-16,24 88 0,-24-88 15,0 0-15,17 93 16,-17-93-16,0 0 16,0 0-16,17 75 0,-17-75 15,0 0-15,0 0 16,0 0-16,0 0 16,0 0-16,0 0 0,0 0 15,0 0-15,16 65 16,-16-65-16,0 0 15,0 0-15,0 0 0,0 0 16,0 0-16,0 0 16,0 0-16,0 0 0,17 46 15,-17-46-15,0 0 16,0 0-16,0 0 16</inkml:trace>
  <inkml:trace contextRef="#ctx0" brushRef="#br2" timeOffset="318569.4341">15359 10164 0,'0'0'0,"0"0"0,0 0 15,0 0-15,0 0 0,0 0 16,-25-33-16,25 33 16,0 0-16,-42-23 15,42 23-15,0 0 0,0 0 16,-66-18-16,66 18 15,-82 13-15,82-13 16,0 0-16,-68 56 0,68-56 16,0 0-16,-41 70 15,41-70-15,0 0 16,0 74-16,0-74 16,0 0-16,41 56 0,-41-56 15,59 5-15,-59-5 16,0 0-16,66-33 15,-66 33-15,50-60 16,-50 60-16,0 0 0,0 0 16,0 0-16,0 0 15,0 0-15,41-80 0,-41 80 16,0 0-16,0 0 16,0 0-16,17-55 15,-17 55-15,0 0 0,0 0 16,8 74-16,-8-74 15,0 0-15,0 98 16,0-98-16,0 0 16,0 0-16,8 93 0,-8-93 15,0 0-15,0 0 16,25 64-16,-25-64 16,0 0-16,42 10 0,-42-10 15,0 0-15</inkml:trace>
  <inkml:trace contextRef="#ctx0" brushRef="#br2" timeOffset="318955.755">15524 10019 0,'0'0'0,"0"0"15,0 0 1,0 0-16,0 0 0,0 0 16,8 61-16,-8-61 15,0 0-15,8 79 0,-8-79 16,0 0-16,0 0 16,0 0-16,0 0 15,9 83-15,-9-83 0,0 0 16,0 0-16,0 0 15,16 71-15,-16-71 16,42 23-16,-42-23 0,0 0 16,58-5-16,-58 5 15,0 0-15,0 0 16,0 0-16,0 0 0,0 0 16,66-18-16,-66 18 15,0 0-15,56-48 16,-56 48-16</inkml:trace>
  <inkml:trace contextRef="#ctx0" brushRef="#br2" timeOffset="319217.1754">15763 9894 0,'0'0'0,"0"0"16,0 0-16,0 0 15,0 0-15,0 0 16,0 0-16,-8 37 0,8-37 15,-8 56-15,8-56 16,0 88-16,0-88 16,0 107-16,0-107 15,16 117-15,-16-117 0,0 0 16,17 111-16,-17-111 16,0 0-16,25 103 15,-25-103-15,0 0 0,41 65 16,-41-65-16,50 18 15</inkml:trace>
  <inkml:trace contextRef="#ctx0" brushRef="#br2" timeOffset="319641.8045">15946 10810 0,'0'0'15,"0"0"-15,0 0 16,0 0-16,-42 9 0,42-9 16,-66-5-16,66 5 15,-91-13-15,91 13 16,-116-14-16,116 14 16,-115-9-16,115 9 0,-116-14 15,116 14-15,-132-10 16,132 10-16,-116-9 15,116 9-15,-117-5 0,117 5 16,0 0-16,0 0 16,-91 0-16,91 0 15,0 0-15,0 0 0,0 0 16,0 0-16,0 0 16,0 0-16,0 0 0,0 0 15,0 0-15,0 0 16,-74 0-16,74 0 15,0 0-15,0 0 0,0 0 16,0 0-16,-42 5 16,42-5-16,0 0 15,0 0-15</inkml:trace>
  <inkml:trace contextRef="#ctx0" brushRef="#br2" timeOffset="320241.6996">15160 11053 0,'0'0'0,"0"0"16,0 0-16,0 0 16,0 0-16,0 0 15,0 0-15,0 0 0,0 0 16,75 9-16,-75-9 15,0 0-15,82 0 16,-82 0-16,0 0 16,0 0-16,108 5 0,-108-5 15,0 0-15,0 0 16,0 0-16,0 0 16,0 0-16,0 0 0,0 0 15,82 0-15,-82 0 16,0 0-16,0 0 0,0 0 15,0 0-15,0 0 16,50 18-16,-50-18 16,0 0-16,8 51 0,-8-51 15,-8 84-15,8-84 16,0 0-16,-25 98 16,25-98-16,0 0 15,0 0-15,-16 92 0,16-92 16,0 0-16,0 0 15,-9 71-15,9-71 0,0 0 16,0 0-16</inkml:trace>
  <inkml:trace contextRef="#ctx0" brushRef="#br2" timeOffset="320504.8741">15350 11285 0,'0'0'0,"0"0"16,0 0-16,0 0 15,0 0-15,83-9 0,-83 9 16,0 0-16,74-14 15,-74 14-15,83-23 16,-83 23-16,91-32 0,-91 32 16</inkml:trace>
  <inkml:trace contextRef="#ctx0" brushRef="#br2" timeOffset="321129.6561">16128 10573 0,'0'0'16,"0"0"-16,0 0 15,0 0-15,0 0 16,0 0-16,0 0 0,0 0 16,82-14-16,-82 14 15,0 0-15,0 0 16,66-9-16,-66 9 0,0 0 15,0 0-15,0 0 16,0 0-16,83-5 16,-83 5-16,0 0 0,0 0 15,41 14-15,-41-14 16,0 0-16,9 42 16,-9-42-16,0 0 0,-25 70 15,25-70-15,0 0 16,0 0-16,0 0 15,-41 65-15,41-65 0,0 0 16,0 0-16,-42 69 16,42-69-16,0 0 15,-8 60-15,8-60 0,0 0 16,33 43-16,-33-43 16,0 0-16,66 28 15,-66-28-15,0 0 16,0 0-16,83 10 0,-83-10 15,0 0-15,0 0 16,0 0-16,82-5 16,-82 5-16</inkml:trace>
  <inkml:trace contextRef="#ctx0" brushRef="#br2" timeOffset="321457.5423">16185 10708 0,'0'0'0,"0"0"15,0 0-15,0 0 16,0 0-16,0 0 0,0 0 16,91 5-16,-91-5 15,0 0-15,91-5 16,-91 5-16,0 0 16,83 0-16,-83 0 0,0 0 15,83-18-15</inkml:trace>
  <inkml:trace contextRef="#ctx0" brushRef="#br2" timeOffset="322601.4103">17045 10439 0,'0'0'16,"0"0"-16,0 0 16,0 0-16,0 0 0,17 74 15,-17-74-15,0 0 16,16 78-16,-16-78 16,0 0-16,17 94 15,-17-94-15,0 0 0,0 0 16,0 0-16,16 83 15,-16-83-15</inkml:trace>
  <inkml:trace contextRef="#ctx0" brushRef="#br2" timeOffset="322854.682">16954 10662 0,'0'0'16,"0"0"-16,0 0 16,41 0-16,-41 0 0,67-5 15,-67 5-15,0 0 16,91-18-16,-91 18 15,83-34-15,-83 34 0</inkml:trace>
  <inkml:trace contextRef="#ctx0" brushRef="#br2" timeOffset="328682.8176">17674 10042 0,'0'0'15,"0"0"-15,0 0 16,0 0-16,25 23 0,-25-23 16,57 15-16,-57-15 15,0 0-15,83 10 0,-83-10 16,0 0-16,83 4 16,-83-4-16,0 0 15,0 0-15,0 0 16,0 0-16,0 0 0,0 0 15,74-4-15,-74 4 16,0 0-16,0 0 0,58 18 16,-58-18-16,0 0 15,25 51-15,-25-51 16,0 0-16,8 74 16,-8-74-16,0 0 0,-16 98 15,16-98-15,0 0 16,-9 102-16,9-102 15,0 0-15,0 0 0,0 0 16,-16 93-16,16-93 16,0 0-16,0 0 15,0 65-15,0-65 0,0 0 16,0 0-16,58-41 16,-58 41-16</inkml:trace>
  <inkml:trace contextRef="#ctx0" brushRef="#br2" timeOffset="329366.0092">18492 10080 0,'0'0'0,"0"0"16,0 0-16,0 0 16,0 0-16,0 0 0,-58 5 15,58-5-15,0 0 16,0 0-16,-57 5 16,57-5-16,0 0 15,0 0-15,-58 23 0,58-23 16,0 0-16,-33 51 15,33-51-15,0 0 16,8 60-16,-8-60 0,0 0 16,49 75-16,-49-75 15,0 0-15,67 79 16,-67-79-16,0 0 16,0 0-16,74 69 0,-74-69 15,0 0-15,0 0 16,0 0-16,25 70 0,-25-70 15,0 0-15,-8 42 16,8-42-16,0 0 16,0 0-16,-50 5 15,50-5-15,0 0 0,0 0 16,0 0-16,-58-33 16,58 33-16,0 0 15,-25-51-15,25 51 0,17-79 16,-17 79-16,0 0 15,58-84-15,-58 84 16,0 0-16,58-78 0,-58 78 16,0 0-16,49-71 15,-49 71-15,0 0 16,0 0-16,0 0 0,25-65 16,-25 65-16,0 0 15,0 0-15,0 0 16,0 0-16,0 0 15,17-51-15,-17 51 0,0 0 16</inkml:trace>
  <inkml:trace contextRef="#ctx0" brushRef="#br2" timeOffset="329714.0481">18840 10042 0,'0'0'0,"0"0"0,0 0 16,0 0-16,0 0 15,0 0-15,0 0 16,-25 61-16,-17 0 0,42-61 16,0 0-16,-57 65 15,57-65-15,0 0 16,-42 79-16,42-79 0,0 0 16,-8 74-16,8-74 15,0 0-15,41 47 16,-41-47-16,75 10 15,-75-10-15,0 0 0,82-38 16,-82 38-16,0 0 16,67-65-16,-67 65 15,0 0-15,24-75 0,-24 75 16,-16-79-16,16 79 16,0 0-16,-58-60 0,58 60 15,0 0 1,-74-37-16</inkml:trace>
  <inkml:trace contextRef="#ctx0" brushRef="#br2" timeOffset="330052.3895">17914 10373 0,'0'0'0,"0"0"15,0 0-15,0 0 16,0 0-16,0 0 0,0 0 15,0 0-15,0 0 16,0 0-16,66 23 16,-66-23-16,0 0 15,82-9-15,-82 9 0,0 0 16,100-23-16,-100 23 16</inkml:trace>
  <inkml:trace contextRef="#ctx0" brushRef="#br2" timeOffset="330482.1505">19063 10680 0,'0'0'16,"0"0"-16,-58 5 15,58-5-15,-66 9 16,66-9-16,-91 14 0,91-14 15,-124 9-15,124-9 16,-124 14-16,124-14 16,-141 9-16,141-9 15,-140 5-15,140-5 16,-124 0-16,124 0 0,0 0 16,-108 9-16,108-9 15,0 0-15,0 0 0,0 0 16,0 0-16,-58 0 15,58 0-15</inkml:trace>
  <inkml:trace contextRef="#ctx0" brushRef="#br2" timeOffset="330989.7469">18294 10974 0,'0'0'0,"0"0"16,0 0-16,0 0 15,0 0-15,0 0 0,25 13 16,-25-13-16,0 0 15,66 5-15,-66-5 16,0 0-16,0 0 0,99 0 16,-99 0-16,0 0 15,0 0-15,0 0 16,0 0-16,0 0 16,0 0-16,0 0 0,83 0 15,-83 0-15,0 0 16,0 0-16,49 23 15,-49-23-15,0 0 0,17 52 16,-17-52-16,0 0 16,-8 74-16,8-74 15,0 0-15,-17 98 16,17-98-16,0 0 0,-25 93 16,25-93-16,0 0 15,0 0-15,0 0 0,0 0 16,-8 78-16,8-78 15,0 0-15,0 0 16</inkml:trace>
  <inkml:trace contextRef="#ctx0" brushRef="#br2" timeOffset="331234.8457">18434 11230 0,'0'0'0,"0"0"16,0 0-16,0 0 16,42-5-16,-42 5 15,0 0-15,58-10 0,-58 10 16,66-8-16,-66 8 15,82-15-15</inkml:trace>
  <inkml:trace contextRef="#ctx0" brushRef="#br2" timeOffset="331923.4139">19427 10378 0,'0'0'0,"0"0"15,16 61-15,-16-61 16,25 74-16,-25-74 15,25 83-15,-25-83 16,0 0-16,25 94 0,-25-94 16,0 0-16,0 0 15,0 0-15,0 0 16,24 74-16,-24-74 0</inkml:trace>
  <inkml:trace contextRef="#ctx0" brushRef="#br2" timeOffset="332134.3374">19402 10662 0,'0'0'0,"0"0"16,0 0-16,0 0 15,58-15-15,-58 15 0,74-14 16,-74 14-16,83-23 15,-83 23-15,0 0 16,91-28-16,-91 28 16,0 0-16</inkml:trace>
  <inkml:trace contextRef="#ctx0" brushRef="#br2" timeOffset="332394.3214">19948 10280 0,'0'0'16,"0"0"-16,0 0 0,17 51 16,-17-51-16,0 74 15,0-74-15,0 103 0,0-103 16,0 102-16,0-102 15,0 0-15,0 0 16,17 98-16,-17-98 0,0 0 16,33 56-16</inkml:trace>
  <inkml:trace contextRef="#ctx0" brushRef="#br2" timeOffset="332809.7604">20246 10494 0,'0'0'0,"0"0"15,0 0-15,-8 65 16,8-65-16,0 0 15,0 70-15,0-70 0,0 0 16,17 74-16,-17-74 16,57 56-16,-57-56 15,75 23-15,-75-23 16,0 0-16,74-23 0,-74 23 16,50-60-16,-50 60 15,0 0-15,16-80 0,-16 80 16,0 0-16,-33-83 15,33 83-15,0 0 16,-66-74-16,66 74 16,0 0-16,-91-57 15,91 57-15,0 0 0,0 0 16,-66-23-16,66 23 16,0 0-16</inkml:trace>
  <inkml:trace contextRef="#ctx0" brushRef="#br2" timeOffset="333375.7226">20585 10340 0,'0'0'16,"0"0"-16,0 0 15,0 0-15,0 0 0,0 0 16,0 0-16,0 0 15,0 0-15,0 0 16,66-4-16,-66 4 16,0 0-16,75 4 0,-75-4 15,0 0-15,0 0 16,0 0-16,57 24 16,-57-24-16,0 0 0,26 46 15,-26-46-15,0 0 16,0 0-16,-26 61 15,26-61-15,0 0 0,0 0 16,0 0-16,0 0 16,0 0-16,-41 46 0,41-46 15,0 0-15,-24 28 16,24-28-16,0 0 16,0 0-16,0 0 15,0 0-15,0 0 0,0 0 16,0 0-16,0 0 15,57 51-15,-57-51 16,0 0-16,42 37 0,-42-37 16,0 0-16,8 57 15,-8-57-15,0 0 16,-25 50-16,25-50 16,0 0-16,-49 42 0,49-42 15,0 0-15,0 0 16,-66 14-16,66-14 0,-25-14 15,25 14-15,25-51 16,-25 51-16</inkml:trace>
  <inkml:trace contextRef="#ctx0" brushRef="#br2" timeOffset="333851.5766">20933 10480 0,'0'0'0,"0"0"0,0 0 16,0 0-16,0 0 16,33 0-16,-33 0 15,0 0-15,58-5 0,-58 5 16,0 0-16,0 0 15,0 0-15,0 0 16,0 0-16,0 0 0,82 5 16,-82-5-16,0 0 15,58 23-15,-58-23 0,0 0 16,25 47-16,-25-47 16,0 0-16,-41 64 15,41-64-15,0 0 0,0 0 16,0 0-16,-34 76 15,34-76-15,0 0 16,-24 69-16,24-69 16,0 0-16,41 51 0,-41-51 15,0 0-15,74 23 16,-74-23-16,0 0 16,0 0-16,0 0 0,0 0 15,0 0-15,0 0 16,83 0-16,-83 0 0,0 0 15</inkml:trace>
  <inkml:trace contextRef="#ctx0" brushRef="#br2" timeOffset="334109.4942">20990 10694 0,'0'0'15,"0"0"-15,0 0 16,0 0-16,34 14 16,-34-14-16,0 0 15,74 0-15,-74 0 0,0 0 16,99 0-16,-99 0 15,99-14-15</inkml:trace>
  <inkml:trace contextRef="#ctx0" brushRef="#br2" timeOffset="334406.0528">21553 10490 0,'0'0'0,"0"0"0,0 0 16,0 0-16,0 0 15,82 4-15,-82-4 16,0 0-16,75 0 0,-75 0 16,0 0-16,99 0 15,-99 0-15</inkml:trace>
  <inkml:trace contextRef="#ctx0" brushRef="#br2" timeOffset="334644.3061">21577 10657 0,'0'0'0,"0"0"16,0 0-16,42 5 15,-42-5-15,66 0 16,-66 0-16,83 0 0,-83 0 15,0 0-15,99-15 16,-99 15-16,0 0 16,83-23-16</inkml:trace>
  <inkml:trace contextRef="#ctx0" brushRef="#br2" timeOffset="335114.4687">21966 10196 0,'0'0'0,"0"0"0,0 0 16,0 0-16,17 23 15,-17-23-15,49 23 0,-49-23 16,83 23-16,-83-23 16,99 15-16,-99-15 15,0 0-15,83 5 0,-83-5 16,0 0-16,0 0 16,0 0-16,0 0 15,83 9-15,-83-9 0,0 0 16,0 0-16,0 0 15,66 28-15,-66-28 16,16 51-16,-16-51 0,-16 84 16,16-84-16,0 0 15,-25 93-15,25-93 16,0 0-16,-33 97 16,33-97-16,0 0 0,0 0 15,0 0-15,0 0 16,-17 89-16,17-89 15,0 0-15,9 37 0</inkml:trace>
  <inkml:trace contextRef="#ctx0" brushRef="#br2" timeOffset="335332.3652">22222 10517 0,'0'0'0,"0"0"0,0 0 16,42 0-16,-42 0 15,0 0-15,66-9 16,-66 9-16,91-18 16,-91 18-16,0 0 0,91-25 15,-91 25-15</inkml:trace>
  <inkml:trace contextRef="#ctx0" brushRef="#br2" timeOffset="335830.7216">22859 10252 0,'0'0'16,"0"0"-16,0 0 0,0 0 15,-33-10-15,33 10 16,0 0-16,-41-18 16,41 18-16,0 0 15,-58-9-15,58 9 0,0 0 16,-75 27-16,75-27 16,0 0-16,-49 52 15,49-52-15,0 0 0,-8 65 16,8-65-16,0 0 15,24 46-15,-24-46 16,0 0-16,58 28 0,-58-28 16,0 0-16,75-9 15,-75 9-15,0 0 16,0 0-16,66-42 0,-66 42 16,0 0-16,0 0 15,0 0-15,0 0 16,41-51-16,-41 51 0,33-9 15,-33 9-15,17 37 16,-17-37-16,8 70 16,-8-70-16,8 102 0,-8-102 15,9 108-15,-9-108 16,8 101-16,-8-101 16,0 0-16,8 84 15,-8-84-15</inkml:trace>
  <inkml:trace contextRef="#ctx0" brushRef="#br2" timeOffset="361953.7051">13373 9954 0,'-16'56'0,"16"-56"0,-34 158 15,1 70-15,33-228 16,0 233-16,33-15 16,50-22-16,-83-196 0,99 158 15,50-27-15,17-30 16,-166-101-16</inkml:trace>
  <inkml:trace contextRef="#ctx0" brushRef="#br2" timeOffset="362588.665">22512 9675 0,'0'0'0,"0"0"0,91 38 15,49 31-15,1 39 16,-141-108-16,140 120 15,-15 38-15,-18-4 16,-107-154-16,83 163 16,-83-163-16,49 172 15,-49-172-15,9 167 0,-9-167 16,-34 154-16,34-154 16,-74 121-16</inkml:trace>
  <inkml:trace contextRef="#ctx0" brushRef="#br2" timeOffset="363399.8709">12538 10294 0,'0'0'0,"0"0"0,0 0 15,0 0-15,58 0 16,-58 0-16,83-4 16,-83 4-16,0 0 15,82-5-15,-82 5 0,0 0 16,0 0-16,0 0 15,0 0-15,83 0 16,-83 0-16,0 0 0,50 32 16,-50-32-16,16 74 15,-16-74-15,-8 99 16,8-99-16,0 0 16,-8 106-16,8-106 0,0 0 15,-9 107-15,9-107 16,0 0-16,0 0 15,0 0-15,0 84 0,0-84 16,0 0-16</inkml:trace>
  <inkml:trace contextRef="#ctx0" brushRef="#br2" timeOffset="363650.2038">12745 10596 0,'0'0'0,"0"0"16,91-18-16,-91 18 15,115-33-15,-115 33 16,0 0-16,0 0 0</inkml:trace>
  <inkml:trace contextRef="#ctx0" brushRef="#br2" timeOffset="366054.1399">15524 12159 0,'0'0'15,"0"0"-15,0 0 0,91 10 16,-91-10-16,0 0 16,91-10-16,-91 10 15,0 0-15</inkml:trace>
  <inkml:trace contextRef="#ctx0" brushRef="#br2" timeOffset="366499.2996">16128 11792 0,'0'0'0,"0"0"16,0 0-16,0 0 15,0 0-15,-9 65 16,9-65-16,0 0 0,-8 65 16,8-65-16,0 0 15,0 0-15,0 0 16,0 0-16,0 0 0,0 79 15,0-79-15,0 0 16,0 0-16,0 0 16,8 65-16,-8-65 0,50 33 15,-50-33-15,66 14 16,-66-14-16,0 0 16,0 0-16,91 0 15,-91 0-15,0 0 0,0 0 16,74-19-16</inkml:trace>
  <inkml:trace contextRef="#ctx0" brushRef="#br2" timeOffset="366766.2064">16343 11839 0,'0'0'0,"0"0"0,0 0 16,8 79-16,-8-79 15,8 79-15,-8-79 0,8 97 16,-8-97-16,0 0 16,0 0-16,0 0 15,9 98-15,-9-98 0,0 0 16,0 0-16,16 79 15,-16-79-15,0 0 16</inkml:trace>
  <inkml:trace contextRef="#ctx0" brushRef="#br2" timeOffset="367285.1276">16830 11969 0,'0'0'0,"0"0"0,0 0 15,0 0-15,-16-42 16,16 42-16,0 0 16,-33-42-16,33 42 15,0 0-15,-50-19 0,50 19 16,0 0-16,-66 19 15,66-19-15,0 0 16,-50 70-16,50-70 0,0 0 16,-8 78-16,8-78 15,0 0-15,33 80 16,-33-80-16,0 0 16,58 33-16,-58-33 0,0 0 15,66-24-15,-66 24 16,0 0-16,0 0 15,0 0-15,0 0 0,0 0 16,50-37-16,-50 37 16,0 0-16,41-9 15,-41 9-15,17 42 16,-17-42-16,0 79 0,0-79 16,0 0-16,-9 93 15,9-93-15,0 0 16,9 79-16,-9-79 0,0 0 15,33 18-15,-33-18 16,41-37-16</inkml:trace>
  <inkml:trace contextRef="#ctx0" brushRef="#br2" timeOffset="367633.592">17070 11881 0,'0'0'15,"0"0"-15,0 0 16,0 0-16,0 51 0,0-51 16,0 0-16,0 60 15,0-60-15,0 0 16,0 0-16,0 0 15,0 0-15,0 0 0,0 0 16,0 70-16,0-70 16,0 0-16,17 56 0,-17-56 15,0 0-15,49 37 16,-49-37-16,0 0 16,0 0-16,0 0 0,75 18 15,-75-18-15,0 0 16,74-9-16,-74 9 15,0 0-15</inkml:trace>
  <inkml:trace contextRef="#ctx0" brushRef="#br2" timeOffset="367869.3606">17368 11899 0,'0'0'15,"0"0"-15,0 65 16,0-65-16,0 75 0,0-75 16,0 111-16,0-111 15,0 0-15,0 112 0,0-112 16,0 0-16,0 97 16,0-97-16,0 0 15,0 0-15,25 66 0</inkml:trace>
  <inkml:trace contextRef="#ctx0" brushRef="#br2" timeOffset="368342.164">17616 12094 0,'0'0'0,"0"0"15,0 0-15,0 0 16,41 0-16,-41 0 0,58 0 16,-58 0-16,0 0 15,74 5-15,-74-5 16,0 0-16,0 0 0,100 5 15,-100-5-15,0 0 16,0 0-16,66 14 0,-66-14 16,0 0-16,33 37 15,-33-37-15,-8 56 16,8-56-16,0 0 0,-42 60 16,42-60-16,0 0 15,-41 65-15,41-65 16,0 0-16,-33 61 15,33-61-15,-8 60 0,8-60 16,41 47-16,-41-47 16,66 46-16,-66-46 15,0 0-15,91 29 0,-91-29 16,91 0-16,-91 0 16,0 0-16</inkml:trace>
  <inkml:trace contextRef="#ctx0" brushRef="#br2" timeOffset="368624.2611">17773 12313 0,'0'0'0,"0"0"16,0 0-16,0 0 15,50 9-15,-50-9 0,0 0 16,57 5-16,-57-5 16,0 0-16,75 5 15,-75-5-15,91-5 16,-91 5-16,0 0 0</inkml:trace>
  <inkml:trace contextRef="#ctx0" brushRef="#br2" timeOffset="368956.1501">18492 11978 0,'0'0'15,"0"0"-15,0 0 16,25 75-16,-25-75 0,25 97 15,-25-97-15,25 107 16,-25-107-16,25 107 16,-25-107-16,0 0 15,0 0-15,24 79 0,-24-79 16,0 0-16,25 33 16</inkml:trace>
  <inkml:trace contextRef="#ctx0" brushRef="#br2" timeOffset="369190.5655">18468 12262 0,'0'0'16,"0"0"-16,0 0 0,0 0 15,0 0-15,0 0 16,82 0-16,-82 0 15,0 0-15,83 0 0,-83 0 16,0 0-16,91-14 16,-91 14-16,99-33 15</inkml:trace>
  <inkml:trace contextRef="#ctx0" brushRef="#br2" timeOffset="369567.3727">18831 11946 0,'0'0'0,"0"0"15,0 0-15,0 0 16,0 0-16,0 0 16,0 0-16,83 13 15,-83-13-15,0 0 0,74 14 16,-74-14-16,0 0 0,0 0 15,0 0-15,0 0 16,100 19-16,-100-19 16,0 0-16,74 15 15,-74-15-15,0 0 0,0 0 16,50 26-16,-50-26 16,16 43-16,-16-43 15,-8 74-15,8-74 16,-17 80-16,17-80 0,-16 92 15,16-92-15,0 0 16,0 0-16,0 0 16,0 0-16,0 75 0,0-75 15,16 33-15,-16-33 16</inkml:trace>
  <inkml:trace contextRef="#ctx0" brushRef="#br2" timeOffset="370154.5847">19542 11908 0,'0'0'0,"0"0"0,0 0 16,0 0-16,-33 10 15,33-10-15,0 0 16,0 0-16,-33 14 0,33-14 16,0 0-16,-25 37 15,25-37-15,0 64 0,0-64 16,34 80-16,-34-80 16,49 79-16,-49-79 15,0 0-15,58 89 16,-58-89-16,0 0 15,33 83-15,-33-83 0,0 0 16,8 69-16,-8-69 16,0 0-16,-24 52 15,24-52-15,0 0 0,0 0 16,-34 19-16,34-19 16,0 0-16,-49-28 15,49 28-15,0 0 16,-17-61-16,17 61 0,25-79 15,-25 79-15,0 0 16,58-70-16,-58 70 16,0 0-16,74-69 0,-74 69 15,0 0-15,0 0 0,67-65 16,-67 65-16,0 0 16,33-61-16,-33 61 0,0 0 15,0-74-15,0 74 16,0 0-16,0 0 15,0 0-15,-17-51 16,17 51-16,0 0 0</inkml:trace>
  <inkml:trace contextRef="#ctx0" brushRef="#br2" timeOffset="370561.0131">19965 12020 0,'0'0'0,"0"0"0,0 0 15,0 0-15,-42 56 16,42-56-16,0 0 0,-25 74 16,25-74-16,0 0 15,-25 80-15,25-80 16,17 88-16,-17-88 0,58 69 15,-58-69-15,83 43 16,-83-43-16,83 13 16,-83-13-16,74-32 15,-74 32-15,58-61 0,-58 61 16,25-79-16,-25 79 16,-16-84-16,16 84 15,-34-79-15,34 79 0,-57-60 16,57 60-16,-75-51 15,75 51-15,0 0 16,-74-33-16,74 33 16,-84-18-16,84 18 0</inkml:trace>
  <inkml:trace contextRef="#ctx0" brushRef="#br2" timeOffset="370863.4791">19121 12262 0,'0'0'15,"0"0"-15,0 0 0,0 0 16,0 0-16,0 0 16,0 0-16,41 0 15,-41 0-15,58 0 0,-58 0 16,0 0-16,83 0 16,-83 0-16,0 0 15,91-9-15,-91 9 0,0 0 16</inkml:trace>
  <inkml:trace contextRef="#ctx0" brushRef="#br2" timeOffset="371435.861">20693 11881 0,'0'0'0,"0"0"15,0 0-15,0 0 16,0 0-16,0 0 16,-8 51-16,8-51 0,0 65 15,0-65-15,16 84 16,-16-84-16,0 0 15,8 92-15,-8-92 16,0 0-16,0 0 0,0 0 16,17 84-16,-17-84 15,0 0-15</inkml:trace>
  <inkml:trace contextRef="#ctx0" brushRef="#br2" timeOffset="371669.9179">20552 12108 0,'0'0'0,"0"0"15,0 0-15,58-9 16,-58 9-16,75-9 15,-75 9-15,0 0 0,73-5 16,-73 5-16,84-9 16,-84 9-16</inkml:trace>
  <inkml:trace contextRef="#ctx0" brushRef="#br2" timeOffset="373285.7435">21040 11764 0,'0'0'0,"0"0"0,0 0 16,0 0-16,33 18 15,-33-18-15,0 0 16,58 10-16,-58-10 0,0 0 15,0 0-15,83 0 16,-83 0-16,0 0 16,0 0-16,82-5 15,-82 5-15,0 0 0,0 0 16,0 0-16,0 0 0,0 0 16,83 0-16,-83 0 15,0 0-15,41 20 16,-41-20-16,17 55 15,-17-55-15,0 0 0,-8 70 16,8-70-16,0 0 16,-25 98-16,25-98 15,0 0-15,0 0 0,-25 97 16,25-97-16,0 0 16,0 0-16,-25 88 15,25-88-15,0 0 16,0 0-16,0 0 0,0 0 15,-8 61-15,8-61 16,25 18-16,-25-18 0</inkml:trace>
  <inkml:trace contextRef="#ctx0" brushRef="#br2" timeOffset="373904.6199">21602 11764 0,'0'0'0,"0"0"0,0 0 15,0 0-15,0 0 16,0 0-16,0 0 16,42 28-16,-42-28 0,0 0 15,58 19-15,-58-19 16,0 0-16,57 46 16,-57-46-16,58 61 15,-58-61-15,0 0 0,9 83 16,-9-83-16,0 0 15,-17 89-15,17-89 16,0 0-16,-50 79 0,50-79 16,0 0-16,0 0 15,0 0-15,-49 51 16,49-51-16,0 0 0,-42 13 16,42-13-16,0 0 15,-24-26-15,24 26 16,0 0-16,16-52 15,-16 52-15,0 0 0,0 0 16,42-42-16,-42 42 16,0 0-16,49 0 15,-49 0-15,0 0 16,58 42-16,-58-42 0,0 0 16,0 0-16,41 60 15,-41-60-15,42 42 16,-42-42-16,0 0 0,41-4 15,-41 4-15,41-56 16,-41 56-16</inkml:trace>
  <inkml:trace contextRef="#ctx0" brushRef="#br2" timeOffset="374160.9049">21974 11764 0,'0'0'0,"0"0"0,0 56 15,0-56-15,16 74 16,-16-74-16,17 93 16,-17-93-16,0 0 0,8 89 15,-8-89-15,0 0 16,0 0-16,9 83 15,-9-83-15,0 0 16,25 56-16,-25-56 0</inkml:trace>
  <inkml:trace contextRef="#ctx0" brushRef="#br2" timeOffset="374693.1251">22256 11959 0,'0'0'0,"0"0"0,0 0 16,0 0-16,0 0 0,0 0 15,0 0 1,0 0-16,90 0 0,-90 0 16,0 0-16,83 0 15,-83 0-15,0 0 0,0 0 16,0 0-16,66 0 15,-66 0-15,0 0 16,42 28-16,-42-28 0,0 0 16,0 46-16,0-46 15,0 0-15,0 0 16,-25 75-16,25-75 16,0 0-16,0 0 0,-25 70 15,25-70-15,0 0 16,-17 70-16,17-70 15,25 56-15,-25-56 0,0 0 16,50 32-16,-50-32 16,0 0-16,66 0 15,-66 0-15,0 0 16</inkml:trace>
  <inkml:trace contextRef="#ctx0" brushRef="#br2" timeOffset="375006.6729">22305 12113 0,'0'0'15,"0"0"-15,0 0 0,0 0 16,0 0-16,0 0 16,50 19-16,-50-19 15,0 0-15,82 0 0,-82 0 16,0 0-16,67 14 16,-67-14-16,0 0 15,74 4-15,-74-4 16,0 0-16,83-14 0</inkml:trace>
  <inkml:trace contextRef="#ctx0" brushRef="#br2" timeOffset="375284.8155">22826 11950 0,'0'0'0,"0"0"0,0 0 16,0 0-16,0 0 15,50 0-15,-50 0 16,0 0-16,58 0 0,-58 0 15,0 0-15,74-14 16,-74 14-16,0 0 16</inkml:trace>
  <inkml:trace contextRef="#ctx0" brushRef="#br2" timeOffset="375476.8957">22884 12155 0,'0'0'0,"0"0"15,0 0-15,50 14 0,-50-14 16,66 9-16,-66-9 16,0 0-16,99 4 15</inkml:trace>
  <inkml:trace contextRef="#ctx0" brushRef="#br2" timeOffset="379644.5502">23620 11662 0,'0'0'15,"0"0"-15,0 0 16,0 0-16,0 0 16,-50 23-16,50-23 0,0 0 15,-66 9-15,66-9 16,0 0-16,0 0 16,-66 14-16,66-14 0,0 0 15,0 0-15,0 0 16,0 0-16,0 0 0,0 0 15,0 0-15,-58 14 16,58-14-16,0 0 0,0 0 16,0 0-16,0 0 15,0 0-15,-50 19 16,50-19-16,0 0 0,0 0 16,0 0-16,-49 37 15,49-37-15,0 0 16,0 0-16,0 0 15,-8 37-15,8-37 0,0 0 16,16 33-16,-16-33 16,66 18-16,-66-18 15,0 0-15,0 0 0,75 15 16,-75-15-16,0 0 16,0 0-16,74 23 15,-74-23-15,0 0 0,0 0 16,58 46-16,-58-46 0,25 57 15,-25-57-15,-9 74 16,9-74-16,0 0 16,-33 78-16,33-78 0,0 0 15,-49 66-15,49-66 16,0 0-16,-50 41 16,50-41-16,0 0 15,-41 0-15,41 0 0,0 0 16,0-46-16,0 46 15,0 0-15</inkml:trace>
  <inkml:trace contextRef="#ctx0" brushRef="#br2" timeOffset="380276.6829">23860 11681 0,'0'0'0,"0"0"15,0 0-15,0 0 0,0 0 16,0 0-16,0 0 16,0 0-16,0 0 15,0 0-15,0 0 0,-33 27 16,33-27-16,0 0 15,-58 24-15,58-24 0,0 0 16,0 0-16,0 0 16,0 0-16,0 0 15,0 0-15,0 0 0,0 0 16,-58 18-16,58-18 16,0 0-16,0 0 0,-33 14 15,33-14-15,0 0 16,0 0-16,0 0 15,0 0-15,-17 37 0,17-37 16,0 0-16,0 0 16,0 0-16,8 38 15,-8-38-15,42 42 0,-42-42 16,0 0-16,66 23 16,-66-23-16,0 0 15,0 0-15,74 23 16,-74-23-16,0 0 0,50 46 15,-50-46-15,8 60 16,-8-60-16,-16 80 16,16-80-16,0 0 15,-33 79-15,33-79 0,0 0 16,0 0-16,-33 65 16,33-65-16,0 0 15,-34 24-15,34-24 0,0 0 16,0-33-16,0 33 15,34-75-15,-34 75 16</inkml:trace>
  <inkml:trace contextRef="#ctx0" brushRef="#br2" timeOffset="380810.6926">23967 11727 0,'0'0'0,"0"0"0,0 0 15,0 0-15,50-5 16,-50 5-16,0 0 16,66 0-16,-66 0 15,0 0-15,74 14 0,-74-14 31,58 37-31,-58-37 0,0 0 0,17 47 16,-17-47-16,0 0 0,-33 61 16,33-61-16,0 0 15,0 0-15,0 0 16,0 0-16,-50 41 0,50-41 16,0 0-16,0 0 15,-33 37-15,33-37 16,0 0-16,0 0 15,0 0-15,0 0 0,50 48 16,-50-48-16,0 0 16,0 0-16,0 0 15,82 41-15,-82-41 0,0 0 16,42 56-16,-42-56 16,0 0-16,8 69 15,-8-69-15,0 0 16,-33 75-16,33-75 0,0 0 15,-66 56-15,66-56 16,0 0-16,0 0 0,-75 28 16,75-28-16,0 0 15</inkml:trace>
  <inkml:trace contextRef="#ctx0" brushRef="#br2" timeOffset="385268.1318">16243 12597 0,'0'0'16,"0"0"-16,0 0 0,0 0 15,0 0-15,0 0 16,0 0-16,58-5 16,-58 5-16,0 0 0,66-19 15,-66 19-15,0 0 16,83-27-16,-83 27 16,83-5-16,-83 5 15,74 32-15,-74-32 0,58 60 16,-58-60-16,0 0 15,50 80-15,-50-80 16,0 0-16,57 69 16,-57-69-16,0 0 0,67 33 15,-67-33-15,82 0 16,-82 0-16,74-33 16,-74 33-16,0 0 15,75-41-15,-75 41 0,0 0 16,83-37-16,-83 37 15,0 0-15,91-5 16,-91 5-16,74 32 0,-74-32 16,0 0-16,75 42 15,-75-42-15,0 0 16,74 19-16,-74-19 0,99 0 16,-99 0-16,0 0 15,91-19-15,-91 19 16,0 0-16,91-23 0,-91 23 15,0 0-15,108-9 16,-108 9-16,0 0 16,91 18-16,-91-18 0,0 0 15,91 38-15,-91-38 16,99 28-16,-99-28 16,91 5-16,-91-5 15,91-23-15,-91 23 16,115-48-16,-115 48 0</inkml:trace>
  <inkml:trace contextRef="#ctx0" brushRef="#br2" timeOffset="385969.7994">20999 12541 0,'0'0'0,"0"0"16,0 0-16,0 0 15,41 18-15,-41-18 16,66 5-16,-66-5 0,83-9 15,-83 9-15,0 0 16,83-14-16,-83 14 16,0 0-16,0 0 15,91-28-15,-91 28 0,0 0 16,90-5-16,-90 5 16,0 0-16,83 38 15,-83-38-15,0 0 16,66 51-16,-66-51 0,0 0 15,66 60-15,-66-60 16,75 28-16,-75-28 0,99 0 16,-99 0-16,91-23 15,-91 23-15,99-42 16,-99 42-16,99-38 16,-99 38-16,0 0 15,83-32-15,-83 32 0,0 0 16,75-4-16,-75 4 15,0 0-15,66 13 16,-66-13-16,91 38 16,-91-38-16,91 51 0,-91-51 15,99 37-15,-99-37 16,99 0-16</inkml:trace>
  <inkml:trace contextRef="#ctx0" brushRef="#br2" timeOffset="392722.3445">19493 13285 0,'0'0'15,"0"0"-15,0 0 0,0 0 16,0 0-16,58-14 0,-58 14 16,74-18-16,-74 18 15,0 0-15,99-10 16,-99 10-16,0 0 0,100 10 15,-100-10-15,90 46 16,-90-46-16,68 83 16,-68-83-16,16 103 15,-16-103-15,-16 116 0,16-116 16,-51 108-16,51-108 16,0 0-16,-50 89 15,50-89-15,0 0 0,-57 60 16,57-60-16,0 0 15,-67 18-15,67-18 16,0 0-16,-41-9 0,41 9 16,0 0-16,-16-51 15,16 51-15,0 0 16,16-66-16,-16 66 16,0 0-16,41-51 0,-41 51 15,0 0-15,58-18 16,-58 18-16,0 0 15,50 28-15,-50-28 16,0 0-16,0 0 0,41 51 16,-41-51-16,0 0 15,59 41-15,-59-41 16,75-3-16,-75 3 0</inkml:trace>
  <inkml:trace contextRef="#ctx0" brushRef="#br2" timeOffset="393273.0498">20304 13225 0,'0'0'15,"0"0"-15,0 0 0,0 0 16,50-5-16,-50 5 16,0 0-16,58 0 15,-58 0-15,0 0 0,82 23 16,-82-23-16,66 42 16,-66-42-16,42 74 15,-42-74-15,-8 98 16,8-98-16,0 0 15,-42 98-15,42-98 0,0 0 16,-49 84-16,49-84 16,0 0-16,0 0 15,-75 51-15,75-51 0,0 0 16,0 0-16,0 0 16,-58 19-16,58-19 15,0 0-15,-16-28 0,16 28 16,0 0-16,0 0 15,25-42-15,-25 42 16,0 0-16,49-28 0,-49 28 16,0 0-16,58 10 15,-58-10-15,0 0 16,50 46-16,-50-46 0,0 0 16,41 56-16,-41-56 15,33 42-15,-33-42 16,0 0-16,41 0 0,-41 0 15</inkml:trace>
  <inkml:trace contextRef="#ctx0" brushRef="#br2" timeOffset="393707.9648">20718 13211 0,'0'0'16,"0"0"-16,0 0 15,0 0-15,40 9 0,-40-9 16,59 19-16,-59-19 16,0 0-16,91 9 15,-91-9-15,0 0 0,0 0 16,0 0-16,82 5 15,-82-5-15,0 0 16,0 0-16,83 4 16,-83-4-16,0 0 0,0 0 15,58 24-15,-58-24 16,17 55-16,-17-55 16,-9 79-16,9-79 0,0 0 15,-25 98-15,25-98 16,0 0-16,-24 84 15,24-84-15,0 0 16,0 0-16,0 0 0,-9 75 16,9-75-16,0 0 15,33 18-15,-33-18 0</inkml:trace>
  <inkml:trace contextRef="#ctx0" brushRef="#br2" timeOffset="394242.4995">21404 13350 0,'0'0'0,"0"0"15,0 0-15,0 0 0,0 0 16,0 0-16,25-14 16,-25 14-16,0 0 15,66-9-15,-66 9 0,0 0 16,0 0-16,82 9 16,-82-9-16,0 0 15,0 0-15,0 0 0,0 0 16,75 19-16,-75-19 15,0 0-15,41 27 16,-41-27-16,0 0 0,-8 57 16,8-57-16,0 0 15,-41 65-15,41-65 16,0 0-16,-42 75 16,42-75-16,0 0 0,0 0 0,-33 65 15,33-65-15,0 0 16,8 55-16,-8-55 15,58 42-15,-58-42 0,0 0 16,75 19-16,-75-19 16,0 0-16,0 0 15,74 0-15,-74 0 0,0 0 16,0 0-16,0 0 16,66-19-16,-66 19 15</inkml:trace>
  <inkml:trace contextRef="#ctx0" brushRef="#br2" timeOffset="394519.0887">21396 13481 0,'0'0'0,"0"0"16,0 0-16,49 4 15,-49-4-15,75 0 16,-75 0-16,82 0 0,-82 0 16,0 0-16,83 0 15,-83 0-15,91-9 16,-91 9-16,0 0 0</inkml:trace>
  <inkml:trace contextRef="#ctx0" brushRef="#br2" timeOffset="394847.6993">22231 13411 0,'0'0'0,"0"0"15,0 0-15,49-10 16,-49 10-16,75-4 16,-75 4-16,0 0 15,99-5-15,-99 5 0,0 0 16,74-10-16</inkml:trace>
  <inkml:trace contextRef="#ctx0" brushRef="#br2" timeOffset="395084.1511">22272 13672 0,'0'0'15,"0"0"-15,0 0 16,0 0-16,58-5 0,-58 5 16,99-5-16,-99 5 15,116-4-15,-116 4 16</inkml:trace>
  <inkml:trace contextRef="#ctx0" brushRef="#br2" timeOffset="400861.4154">23132 13481 0,'0'0'0,"0"0"0,0 0 15,41 9-15,-41-9 16,66 4-16,-66-4 16,0 0-16,100 5 15,-100-5-15,82 0 16,-82 0-16,83-9 0,-83 9 16</inkml:trace>
  <inkml:trace contextRef="#ctx0" brushRef="#br2" timeOffset="401512.5748">23744 13215 0,'0'0'0,"0"0"16,0 0-16,0 0 15,58 0-15,-58 0 16,0 0-16,58 5 0,-58-5 16,0 0-16,99 28 15,-99-28-15,0 0 16,83 60-16,-83-60 0,0 0 15,57 93-15,-57-93 16,9 117-16,-9-117 16,-17 131-16,17-131 15,-41 106-15,41-106 0,-58 89 16,58-89-16,-83 55 16,83-55-16,-74 33 15,74-33-15,0 0 16,0 0-16,-75 5 0,75-5 15,0 0-15,0 0 16,-58-28-16,58 28 16,0 0-16,-24-47 0,24 47 15,0 0-15,8-74 16,-8 74-16,0 0 16,0 0-16,0 0 15,50-47-15,-50 47 0,0 0 16,66-27-16,-66 27 15,0 0-15,74 27 16,-74-27-16,0 0 0,66 47 16,-66-47-16,0 0 15,0 0-15,0 0 16,50 79-16,-50-79 0,0 0 16,41 56-16,-41-56 15,0 0-15,50 24 16</inkml:trace>
  <inkml:trace contextRef="#ctx0" brushRef="#br2" timeOffset="402131.9934">24281 13397 0,'0'0'0,"0"0"0,0 0 15,0 0-15,0 0 16,0 0-16,0 0 16,42-18-16,-42 18 0,0 0 15,66-10-15,-66 10 16,0 0-16,82 13 15,-82-13-15,83 38 16,-83-38-16,0 0 0,50 65 16,-50-65-16,25 88 15,-25-88-15,-17 99 16,17-99-16,-33 101 0,33-101 16,-50 85-16,50-85 15,0 0-15,0 0 16,-58 51-16,58-51 15,0 0-15,-74 23 0,74-23 16,0 0-16,-58-23 16,58 23-16,0 0 15,-33-42-15,33 42 0,0 0 16,0 0-16,-8-66 16,8 66-16,0 0 15,0 0-15,41-51 16,-41 51-16,0 0 0,75-3 15,-75 3-15,0 0 16,66 32-16,-66-32 16,0 0-16,0 0 0,58 65 15,-58-65-15,57 65 16,-57-65-16,67 38 16,-67-38-16,58-15 0,-58 15 15</inkml:trace>
  <inkml:trace contextRef="#ctx0" brushRef="#br2" timeOffset="402581.455">24812 13397 0,'0'0'0,"0"0"16,0 0-16,0 0 15,0 0-15,0 0 0,0 0 16,0 0-16,0 0 16,0 0-16,49 18 15,-49-18-15,66 10 16,-66-10-16,0 0 0,75 8 16,-75-8-16,0 0 15,0 0-15,0 0 0,0 0 16,0 0-16,74-8 15,-74 8-15,0 0 16,50 8-16,-50-8 0,0 0 16,8 29-16,-8-29 15,0 0-15,-25 74 16,25-74-16,-33 98 16,33-98-16,0 0 0,-33 103 15,33-103-15,0 0 16,-17 88-16,17-88 15,0 0-15,0 0 16,0 0-16,0 0 0,0 0 16,0 84-16,0-84 15,0 0-15</inkml:trace>
  <inkml:trace contextRef="#ctx0" brushRef="#br2" timeOffset="402870.6103">24927 13662 0,'0'0'15,"0"0"-15,0 0 16,0 0-16,0 0 16,0 0-16,0 0 0,83-4 15,-83 4-15,0 0 16,99-5-16,-99 5 16,0 0-16,108-19 0</inkml:trace>
  <inkml:trace contextRef="#ctx0" brushRef="#br2" timeOffset="403618.2928">20974 13433 0,'0'0'0,"0"0"16,50-8-16,-50 8 15,57 0-15,-57 0 0,0 0 16,91 8-16,-91-8 16,0 0-16</inkml:trace>
  <inkml:trace contextRef="#ctx0" brushRef="#br2" timeOffset="404486.6412">20949 14737 0,'0'0'0,"0"0"15,0 0-15,50 4 0,-50-4 16,66-4-16,-66 4 15,91-10-15,-91 10 16,107-18-16,-107 18 16,0 0-16,0 0 0,0 0 15,0 0-15,91-14 16,-91 14-16,0 0 16,0 0-16,75 9 0,-75-9 15,0 0-15,24 46 16,-24-46-16,-16 75 15,16-75-15,-58 98 0,58-98 16,-58 84 0,58-84-16,0 0 0,-49 83 15,49-83-15,0 0 16,0 0-16,-42 75 0,42-75 16,0 0-16,-8 74 15,8-74-15,25 60 16,-25-60-16,66 48 0,-66-48 15,99 36-15,-99-36 16,0 0-16,108 10 16,-108-10-16,0 0 15,0 0-15,91 0 16,-91 0-16,0 0 0,0 0 16</inkml:trace>
  <inkml:trace contextRef="#ctx0" brushRef="#br2" timeOffset="404827.1697">21073 14955 0,'0'0'16,"0"0"-16,0 0 0,0 0 15,41 5-15,-41-5 16,75 0-16,-75 0 15,99 5-15,-99-5 0,116 4 16,-116-4-16,0 0 16,99-4-16,-99 4 15</inkml:trace>
  <inkml:trace contextRef="#ctx0" brushRef="#br2" timeOffset="405111.8637">22090 14807 0,'0'0'0,"0"0"15,0 0-15,58-5 16,-58 5-16,74-19 16,-74 19-16,0 0 15,83-18-15,-83 18 0,0 0 16,0 0-16,0 0 16</inkml:trace>
  <inkml:trace contextRef="#ctx0" brushRef="#br2" timeOffset="405391.2533">22156 15090 0,'0'0'0,"0"0"0,0 0 15,0 0-15,66 0 16,-66 0-16,75 0 0,-75 0 16,91-4-16,-91 4 15,0 0-15,107-10 16</inkml:trace>
  <inkml:trace contextRef="#ctx0" brushRef="#br2" timeOffset="405657.8308">22810 14802 0,'0'0'0,"0"0"15,0 0-15,33 9 16,-33-9-16,0 0 16,74 5-16,-74-5 0,0 0 15,91-5-15,-91 5 16,107-23-16</inkml:trace>
  <inkml:trace contextRef="#ctx0" brushRef="#br2" timeOffset="405891.6851">23165 14393 0,'8'37'0,"-8"-37"15,24 97-15,-24-97 16,51 159-16,-51-159 16,49 204-16,-49-204 15,50 223-15,-50-223 16</inkml:trace>
  <inkml:trace contextRef="#ctx0" brushRef="#br2" timeOffset="417674.891">22876 14034 0,'0'0'0,"0"0"16,0 0-16,-42 0 15,42 0-15,-58 28 16,58-28-16,-82 56 0,82-56 15,-83 89-15,83-89 16,-74 111-16,74-111 16,-50 135-16,50-135 15,-25 154-15,25-154 16,8 166-16,-8-166 0,42 174 16,-42-174-16,74 152 15,-74-152-15,99 135 16,-99-135-16,125 121 0,-125-121 15,148 107-15,-148-107 16,157 75-16,-157-75 16,141 36-16,-141-36 15,141-3-15,-141 3 16,115-52-16,-115 52 0,100-93 16,-100 93-16,74-121 15,-74 121-15,50-149 16,-50 149-16,0 0 0,8-157 15,-8 157-15,-17-164 0,17 164 16,-33-167-16,33 167 16,-82-168-16,82 168 15,-108-149-15,108 149 16,-132-129-16,132 129 0,-166-84 16,166 84-16,-198-42 15,198 42-15,-182 14 16,182-14-16,0 0 15</inkml:trace>
  <inkml:trace contextRef="#ctx0" brushRef="#br2" timeOffset="420065.3761">7518 17151 0,'0'0'16,"0"0"-16,0 0 0,0 0 15,0 0-15,0 0 16,0 0-16,0 0 15,0 0-15,0 0 0,0 0 16,0 0-16,-33-10 16,33 10-16,-50-8 15,50 8-15,0 0 16,0 0-16,-74 5 0,74-5 16,0 0-16,-75 22 15,75-22-15,0 0 16,-66 61-16,66-61 0,-41 74 15,41-74-15,-17 94 16,17-94-16,9 98 16,-9-98-16,33 102 15,-33-102-15,0 0 0,66 92 16,-66-92-16,0 0 16,83 84-16,-83-84 15,115 51-15,-115-51 0,0 0 16,100 9-16,-100-9 15,0 0-15,99-23 16,-99 23-16,99-61 16,-99 61-16,58-79 0,-58 79 15,33-92-15,-33 92 16,-8-103-16,8 103 16,-33-97-16,33 97 0,-67-89 15,67 89 1,-99-70-16,99 70 0,-99-51 15,99 51-15,-107-27 16,107 27-16</inkml:trace>
  <inkml:trace contextRef="#ctx0" brushRef="#br2" timeOffset="423355.3102">10735 17156 0,'0'0'0,"0"0"15,50 9-15,-50-9 16,0 0-16,66 9 15,-66-9-15,83 10 0,-83-10 16,0 0-16,91 23 16,-91-23-16,91 14 15,-91-14-15,0 0 0</inkml:trace>
  <inkml:trace contextRef="#ctx0" brushRef="#br2" timeOffset="423674.7656">10785 17389 0,'0'0'0,"0"0"15,0 0-15,-25 27 0,25-27 16,33 23-16,-33-23 16,0 0-16,58 10 15,-58-10-15,91 5 0,-91-5 16,108-5-16,-108 5 15</inkml:trace>
  <inkml:trace contextRef="#ctx0" brushRef="#br2" timeOffset="425713.4921">11413 16802 0,'0'0'0,"0"0"15,0 0-15,0 0 16,42 38-16,-42-38 0,66 22 16,-66-22-16,91 10 15,-91-10-15,0 0 16,107-5-16,-107 5 0,0 0 15,83-23-15,-83 23 16,0 0-16,0 0 16,66-42-16</inkml:trace>
  <inkml:trace contextRef="#ctx0" brushRef="#br2" timeOffset="426001.1315">12050 16556 0,'0'0'0,"0"0"15,0 0-15,0 0 16,-16 60-16,16-60 0,8 84 15,-8-84-15,0 102 16,0-102-16,0 0 16,0 111-16,0-111 15,0 0-15,0 0 0,0 94 16,0-94-16,33 51 16</inkml:trace>
  <inkml:trace contextRef="#ctx0" brushRef="#br2" timeOffset="426562.3335">12439 16672 0,'0'0'0,"0"0"0,0 0 16,0 0-16,-42-23 16,42 23-16,0 0 15,0 0-15,-41-47 16,41 47-16,0 0 0,0 0 16,-74-37-16,74 37 15,-75-4-15,75 4 0,0 0 16,-58 32-16,58-32 15,0 0-15,-33 74 16,33-74-16,0 0 16,17 80-16,-17-80 0,0 0 15,58 46-15,-58-46 16,74 9-16,-74-9 16,0 0-16,83-23 0,-83 23 15,0 0-15,0 0 16,0 0-16,0 0 15,0 0-15,0 0 0,0 0 0,0 0 16,58-32-16,-58 32 16,0 0-16,0 0 15,33 32-15,-33-32 0,0 83 16,0-83-16,0 0 16,-9 103-16,9-103 15,0 0-15,0 0 0,0 0 16,9 107-16,-9-107 15,0 0-15,0 0 16</inkml:trace>
  <inkml:trace contextRef="#ctx0" brushRef="#br2" timeOffset="427828.5968">12885 16393 0,'0'0'0,"0"0"0,0 0 15,0 0-15,0 0 16,0 0-16,-33 51 16,33-51-16,-33 75 15,33-75-15,-50 83 0,50-83 16,-41 117-16,41-117 16,-25 125-16,25-125 15,-8 126-15,8-126 16,0 0-16,8 107 0,-8-107 15,0 0-15,42 74 16,-42-74-16,0 0 16</inkml:trace>
  <inkml:trace contextRef="#ctx0" brushRef="#br2" timeOffset="428225.2162">13001 16881 0,'0'0'0,"0"0"0,0 0 15,0 0-15,0 0 0,0 0 16,41 14-16,-41-14 15,0 0-15,67 5 16,-67-5-16,0 0 16,73-10-16,-73 10 0,0 0 15</inkml:trace>
  <inkml:trace contextRef="#ctx0" brushRef="#br2" timeOffset="428474.2122">13323 16713 0,'0'0'0,"0"0"15,0 0-15,9 71 16,-9-71-16,16 83 0,-16-83 15,17 103-15,-17-103 16,0 0-16,0 0 16,16 88-16,-16-88 0,0 0 15</inkml:trace>
  <inkml:trace contextRef="#ctx0" brushRef="#br2" timeOffset="428854.5473">13282 16248 0,'0'0'16,"0"0"-16,0 0 0,17 38 16,-17-38-16,58 65 15,-58-65-15,91 93 16,-91-93-16,90 126 16,-90-126-16,67 143 15,-67-143-15,41 149 0,-41-149 16,0 136-16,0-136 15,-41 135-15,41-135 16,0 0-16,0 0 0,0 0 16,-33 106-16,33-106 15,0 0-15</inkml:trace>
  <inkml:trace contextRef="#ctx0" brushRef="#br2" timeOffset="429300.2491">13762 17338 0,'0'0'0,"0"0"0,0 0 16,0 0-16,-66 0 15,66 0-15,-83 7 0,83-7 16,-132 20-16,132-20 16,-166 14-16,166-14 15,-190 14-15,190-14 16,-190 5-16,190-5 0,-207-5 16,207 5-16,-198-14 15,198 14-15,-182-14 16,182 14-16,-174-20 15,174 20-15,-149-7 0,149 7 16,-132-11-16,132 11 16,0 0-16,0 0 15,-99-8-15,99 8 16,0 0-16,0 0 0,0 0 16,-58 0-16,58 0 15,0 0-15,0 0 16,0 0-16,0 0 15</inkml:trace>
  <inkml:trace contextRef="#ctx0" brushRef="#br2" timeOffset="429846.6024">12555 17523 0,'0'0'0,"0"0"0,0 0 16,0 0-16,0 0 16,0 0-16,0 0 0,-34 4 15,34-4-15,0 0 16,0 0-16,75 38 16,-75-38-16,91 14 0,-91-14 15,99 14-15,-99-14 16,0 0-16,0 0 15,0 0-15,0 0 16,0 0-16,83 14 0,-83-14 16,0 0-16,0 0 15,0 0-15,58 9 0,-58-9 16,0 0-16,16 46 16,-16-46-16,-16 83 15,16-83-15,-33 94 16,33-94-16,-34 88 0,34-88 15,0 0-15,0 0 16,-16 84-16,16-84 16,0 0-16,0 0 0</inkml:trace>
  <inkml:trace contextRef="#ctx0" brushRef="#br2" timeOffset="430095.3226">12596 17756 0,'0'0'31,"0"0"-31,0 0 0,0 0 0,41 18 0,-41-18 15,75 15-15,-75-15 16,115 13-16,-115-13 16,0 0-16,116 0 15</inkml:trace>
  <inkml:trace contextRef="#ctx0" brushRef="#br2" timeOffset="431009.2358">14043 16913 0,'0'0'0,"0"0"16,0 0-16,8 122 16,-8-122-16,0 0 0,0 0 0,0 110 15,0-110-15,0 0 16,0 0-16,0 0 16,0 0-16</inkml:trace>
  <inkml:trace contextRef="#ctx0" brushRef="#br2" timeOffset="431239.0098">13894 17100 0,'0'0'0,"0"0"0,0 0 15,0 0-15,50 9 16,-50-9-16,82 0 16,-82 0-16,100-9 0,-100 9 15,107-19-15,-107 19 16</inkml:trace>
  <inkml:trace contextRef="#ctx0" brushRef="#br2" timeOffset="431761.931">14431 16621 0,'0'0'15,"0"0"-15,0 0 16,50 0-16,-50 0 0,66 5 16,-66-5-16,0 0 15,0 0-15,66 9 16,-66-9-16,0 0 16,50 37-16,-50-37 0,0 0 15,0 56-15,0-56 16,0 0-16,0 0 15,-33 65-15,33-65 0,0 0 16,0 0-16,0 0 16,-33 69-16,33-69 15,0 51-15,0-51 0,0 0 16,41 32-16,-41-32 16,0 0-16,0 0 15,0 0-15,58 29 0,-58-29 16,0 0-16,41 37 15,-41-37-15,0 0 16,0 47-16,0-47 16,0 0-16,-49 42 0,49-42 15,0 0-15,-33 27 16,33-27-16,0 0 0,0 0 16</inkml:trace>
  <inkml:trace contextRef="#ctx0" brushRef="#br2" timeOffset="432105.4013">15085 16713 0,'0'0'0,"0"0"16,0 0-16,-75 34 15,75-34-15,-58 42 0,58-42 16,0 0-16,-58 60 15,58-60-15,-33 70 16,33-70-16,25 70 0,-25-70 16,66 60-16,-66-60 15,0 0-15,91 23 16,-91-23-16,92-18 0,-92 18 16,0 0-16,58-61 15,-58 61-15,0 0 16,8-70-16,-8 70 15,-41-74-15,41 74 0,0 0 16,0 0-16,0 0 16,0 0-16,-59-51 15,59 51-15</inkml:trace>
  <inkml:trace contextRef="#ctx0" brushRef="#br2" timeOffset="432355.2645">15350 17262 0,'0'0'16,"-33"14"-16,-58 5 0,91-19 16,-141 20-16,141-20 15,-191 23-15,191-23 16,-181 27-16,181-27 15,0 0-15,-149 24 0,149-24 16,0 0-16,0 0 16,0 0-16,-91 22 15,91-22-15</inkml:trace>
  <inkml:trace contextRef="#ctx0" brushRef="#br2" timeOffset="432729.5788">14696 17495 0,'0'0'15,"0"0"-15,0 0 0,0 0 16,0 0-16,41 14 15,-41-14-15,83 6 16,-83-6-16,99 4 16,-99-4-16,0 0 0,0 0 15,0 0-15,0 0 16,0 0-16,100 8 0,-100-8 16,0 0-16,66 24 15,-66-24-15,16 60 16,-16-60-16,-16 84 0,16-84 15,-33 107-15,33-107 16,0 0-16,-9 85 16,9-85-16,0 0 15,0 0-15</inkml:trace>
  <inkml:trace contextRef="#ctx0" brushRef="#br2" timeOffset="433007.4036">14837 17630 0,'0'0'16,"0"0"-16,0 0 0,0 0 0,0 0 16,66 14-16,-66-14 0,99 0 15,-99 0-15,0 0 16,117 5-16,-117-5 16</inkml:trace>
  <inkml:trace contextRef="#ctx0" brushRef="#br2" timeOffset="433380.234">15631 17072 0,'0'0'16,"0"0"-16,0 0 16,67 0-16,-67 0 0,0 0 15,82 9-15,-82-9 16,0 0-16,0 0 0</inkml:trace>
  <inkml:trace contextRef="#ctx0" brushRef="#br2" timeOffset="433585.2072">15698 17281 0,'0'0'0,"0"0"16,74 6-16,-74-6 15,124 8-15,-124-8 16,132 0-16,-132 0 0</inkml:trace>
  <inkml:trace contextRef="#ctx0" brushRef="#br2" timeOffset="435356.8609">16574 16421 0,'0'0'0,"0"0"16,0 0-16,0 0 16,0 51-16,0-51 15,8 66-15,-8-66 0,0 92 16,0-92-16,0 111 15,0-111-15,17 117 16,-17-117-16,0 0 16,16 87-16,-16-87 15,42 29-15</inkml:trace>
  <inkml:trace contextRef="#ctx0" brushRef="#br2" timeOffset="435875.7268">17145 16551 0,'0'0'0,"0"0"0,0 0 15,0 0-15,0 0 16,-34-32-16,34 32 15,0 0-15,-33-57 0,33 57 16,0 0-16,-49-46 16,49 46-16,0 0 15,-75-23-15,75 23 0,0 0 16,0 0-16,-82 23 16,82-23-16,0 0 15,-25 56-15,25-56 0,0 0 16,8 61-16,-8-61 15,0 0-15,75 32 16,-75-32-16,0 0 16,0 0-16,82 0 15,-82 0-15,0 0 0,66-14 16,-66 14-16,0 0 16,42-4-16,-42 4 15,25 18-15,-25-18 0,0 61 16,0-61-16,0 83 15,0-83-15,0 89 16,0-89-16,0 0 0,0 0 16,8 88-16,-8-88 15,0 0-15,16 55 16,-16-55-16</inkml:trace>
  <inkml:trace contextRef="#ctx0" brushRef="#br2" timeOffset="436627.5448">17723 16426 0,'0'0'0,"-16"23"16,16-23-16,-17 70 15,17-70-15,-8 102 16,8-102-16,0 107 0,0-107 16,0 0-16,0 0 15,0 93-15,0-93 0,25 41 16</inkml:trace>
  <inkml:trace contextRef="#ctx0" brushRef="#br2" timeOffset="436861.2846">17533 16672 0,'0'0'0,"0"0"0,0 0 16,0 0-16,66-14 15,-66 14-15,91-9 16,-91 9-16,99-14 0,-99 14 16,116-14-16</inkml:trace>
  <inkml:trace contextRef="#ctx0" brushRef="#br2" timeOffset="437365.1417">18137 16347 0,'0'0'0,"0"0"16,0 0-16,0 0 15,49-19-15,-49 19 0,0 0 16,75-6-16,-75 6 15,0 0-15,0 0 0,74 6 16,-74-6-16,0 0 16,33 33-16,-33-33 15,0 69-15,0-69 0,0 0 16,-33 70-16,33-70 16,0 0-16,0 0 15,0 0-15,0 0 16,-16 65-16,16-65 0,0 0 15,16 51-15,-16-51 16,0 0-16,0 0 16,42 24-16,-42-24 15,0 0-15,33 22 16,-33-22-16,0 0 0,8 33 16,-8-33-16,-33 52 15,33-52-15,0 0 16,-58 42-16,58-42 0,0 0 15,-74 27-15,74-27 16,0 0-16,-51-23 16,51 23-16,0-46 15,0 46-15,59-75 0</inkml:trace>
  <inkml:trace contextRef="#ctx0" brushRef="#br2" timeOffset="437697.6534">18666 16430 0,'0'0'0,"0"0"0,0 0 16,0 0-16,0 0 16,0 0-16,0 0 0,-33 19 15,33-19-15,-41 46 16,41-46-16,-25 75 16,25-75-16,-9 84 15,9-84-15,34 74 0,-34-74 16,74 51-16,-74-51 15,99 19-15,-99-19 16,0 0-16,91-9 16,-91 9-16,0 0 0,75-56 15,-75 56-15,33-89 16,-33 89-16,-9-88 16,9 88-16,-58-66 15,58 66-15,0 0 0,0 0 16,0 0-16,0 0 15,-82-32-15</inkml:trace>
  <inkml:trace contextRef="#ctx0" brushRef="#br2" timeOffset="438031.505">18873 17123 0,'0'0'16,"0"0"-16,-75 15 16,75-15-16,-124 3 15,124-3-15,-165 15 16,165-15-16,-207 9 0,207-9 16,-223 0-16,223 0 15,-215-5-15,215 5 16,-215-15-16,215 15 15,-207-18-15,207 18 16,-182-18-16,182 18 0,-157-9 16,157 9-16,0 0 15,-108 23-15,108-23 16,0 0-16,0 0 16,-41 33-16,41-33 0,16 28 15</inkml:trace>
  <inkml:trace contextRef="#ctx0" brushRef="#br2" timeOffset="438427.6908">17393 17407 0,'0'0'0,"0"0"0,0 0 16,0 0-16,0 0 15,0 0-15,0 0 16,0 0-16,0 0 0,82 4 16,-82-4-16,100 10 15,-100-10-15,0 0 16,90 28-16,-90-28 0,0 0 16,0 0-16,0 0 15,0 0-15,67 32 16,-67-32-16,0 0 0,33 46 15,-33-46-15,0 0 16,-9 66-16,9-66 16,-33 79-16,33-79 15,0 0-15,-41 84 0,41-84 16,0 0-16,0 0 16,0 0-16,0 0 15,-17 74-15,17-74 0,0 0 16,0 0-16</inkml:trace>
  <inkml:trace contextRef="#ctx0" brushRef="#br2" timeOffset="438639.7796">17459 17602 0,'0'0'0,"0"0"0,0 0 16,41 19-16,-41-19 16,91 18-16,-91-18 15,116 19-15,-116-19 16,140 14-16,-140-14 0,0 0 16</inkml:trace>
  <inkml:trace contextRef="#ctx0" brushRef="#br2" timeOffset="439215.5399">19228 17058 0,'0'0'0,"0"0"0,0 0 15,42 0-15,-42 0 16,0 0-16,66 0 15,-66 0-15,0 0 0,98 4 16,-98-4-16,0 0 16</inkml:trace>
  <inkml:trace contextRef="#ctx0" brushRef="#br2" timeOffset="439465.096">19394 17416 0,'0'0'16,"0"0"-16,0 0 15,91-18-15,-91 18 0,99-5 16,-99 5-16,0 0 16</inkml:trace>
  <inkml:trace contextRef="#ctx0" brushRef="#br2" timeOffset="439903.0358">20221 16589 0,'0'0'15,"0"0"-15,0 0 16,0 0-16,0 0 0,0 0 16,-8 51-16,8-51 15,-8 73-15,8-73 0,0 0 16,0 0-16,0 0 16,0 0-16,-8 76 15,8-76-15,0 0 16,0 0-16,-9 69 0,9-69 15,42 32-15,-42-32 16,82 5-16,-82-5 16,91-5-16,-91 5 0,0 0 15,0 0-15,0 0 16,100-9-16,-100 9 16,0 0-16,74-27 15</inkml:trace>
  <inkml:trace contextRef="#ctx0" brushRef="#br2" timeOffset="440120.9326">20511 16626 0,'0'0'16,"0"0"-16,0 0 15,-17 51-15,17-51 16,-16 74-16,16-74 0,-8 98 15,8-98-15,-17 112 16,17-112-16,0 0 16,-17 106-16,17-106 15,0 71-15</inkml:trace>
  <inkml:trace contextRef="#ctx0" brushRef="#br2" timeOffset="440571.3958">20767 16579 0,'0'0'16,"0"0"-16,0 0 0,-58-23 15,58 23-15,0 0 16,-74-5-16,74 5 16,0 0-16,0 0 15,-58 14-15,58-14 0,-33 47 16,33-47-16,0 0 16,41 50-16,-41-50 15,0 0-15,66 33 0,-66-33 16,0 0-16,0 0 15,83 0-15,-83 0 16,0 0-16,0 0 0,0 0 16,0 0-16,66-14 15,-66 14-15,33 19 16,-33-19-16,9 61 16,-9-61-16,-17 101 0,17-101 15,-16 122-15,16-122 16,0 0-16,0 0 15,8 111-15</inkml:trace>
  <inkml:trace contextRef="#ctx0" brushRef="#br2" timeOffset="440805.774">21007 17430 0,'0'0'16,"0"0"-16,-99 9 16,99-9-16,-116 0 0,116 0 15,-141 10-15,141-10 16,-148 18-16,148-18 16,-141 38-16,141-38 0,0 0 15,0 0-15,-107 22 16</inkml:trace>
  <inkml:trace contextRef="#ctx0" brushRef="#br2" timeOffset="441141.0212">20362 17644 0,'0'0'0,"0"0"0,0 0 15,25 23-15,-25-23 16,58 9-16,-58-9 16,82 11-16,-82-11 0,0 0 15,100 18-15,-100-18 16,0 0-16,0 0 16,0 0-16,82 18 0,-82-18 15,49 37-15,-49-37 16,0 65-16,0-65 15,-24 84-15,24-84 16,-33 98-16,33-98 0,-25 106 16,25-106-16,0 0 15,-16 89-15,16-89 16,16 52-16,-16-52 16</inkml:trace>
  <inkml:trace contextRef="#ctx0" brushRef="#br2" timeOffset="441396.3313">21238 17345 0,'0'0'16,"0"0"-16,50-7 16,-50 7-16,83-19 0,-83 19 15,99-10-15,-99 10 16,124 6-16,-124-6 16,0 0-16</inkml:trace>
  <inkml:trace contextRef="#ctx0" brushRef="#br2" timeOffset="441624.3853">21263 17639 0,'0'0'15,"0"0"-15,83 5 16,-83-5-16,124 5 16,-124-5-16,149 0 0,-149 0 15,140-10-15,-140 10 16</inkml:trace>
  <inkml:trace contextRef="#ctx0" brushRef="#br2" timeOffset="442043.025">22090 17141 0,'0'0'0,"0"0"15,0 0-15,0 0 16,66-22-16,-66 22 15,100-19-15,-100 19 16,124-13-16,-124 13 0,148-6 16,-148 6-16,0 0 15,0 0-15,124-14 16,-124 14-16,0 0 16,0 0-16,0 0 0,0 0 15,0 0-15,100-5 16,-100 5-16,41 38 15,-41-38-15,-8 79 0,8-79 16,-33 116-16,33-116 16,-58 140-16,58-140 15,-33 139-15,33-139 16,-33 139-16,33-139 0,0 0 16,0 0-16,-17 117 15,17-117-15</inkml:trace>
  <inkml:trace contextRef="#ctx0" brushRef="#br2" timeOffset="442312.3699">22380 17574 0,'0'0'0,"0"0"15,107-14-15,-107 14 16,132-22-16,-132 22 16,166-19-16,-166 19 15,0 0-15,149-24 16,-149 24-16,0 0 0,124-23 15</inkml:trace>
  <inkml:trace contextRef="#ctx0" brushRef="#br2" timeOffset="442778.578">22884 16630 0,'-108'-33'0,"108"33"16,-148-32-16,148 32 15,-182-9-15,182 9 0,-224 41 16,9 71-16,42 23 15,173-135-15,-132 145 16,132-145-16,-75 176 16,75-176-16,-16 205 0,73-1 15,59-27-15,-116-177 16,174 125-16,66-22 16,57-38-16,-24-22 15,-17-17-15,-32-34 16,-18-35-16,-206 43 0,182-73 15,-74-77 1,-75-73-16,-91-23 0,-83-24 16,-82-32-16,-83 4 15,-16 42-15,-42 46 16,-41 66-16,-33 88 16,32 61-16</inkml:trace>
  <inkml:trace contextRef="#ctx0" brushRef="#br3" timeOffset="462503.8418">22925 16551 0,'0'0'16,"0"0"-16,0 0 0,0 0 15,0 0-15,0 0 16,0 0-16,0 0 16,0 0-16,0 0 0,-82-18 15,82 18-15,-83-10 16,83 10-16,-108-4 15,108 4-15,0 0 16,-107 0-16,107 0 16,-116 4-16,116-4 0,-124 10 15,124-10-15,-124 14 16,124-14-16,-116 18 16,116-18-16,-115 37 15,115-37-15,-108 60 0,108-60 16,-116 76-16,116-76 15,-82 88-15,82-88 16,-67 87-16,67-87 0,-49 103 16,49-103-16,-33 97 15,33-97-15,-17 108 16,17-108-16,25 106 16,-25-106-16,25 108 0,-25-108 15,58 121-15,-58-121 16,74 125-16,-74-125 15,99 135-15,-99-135 16,116 125-16,-116-125 16,124 113-16,-124-113 0,132 97 15,-132-97-15,141 88 16,-141-88-16,149 80 16,-149-80-16,149 55 15,-149-55-15,157 37 0,-157-37 16,140 14-1,-140-14-15,141-4 0,-141 4 16,141-23-16,-141 23 16,132-42-16,-132 42 15,124-56-15,-124 56 0,107-79 16,-107 79 0,91-108-16,-91 108 0,75-120 15,-75 120-15,49-139 16,-49 139-16,17-145 15,-17 145-15,-8-158 16,8 158-16,-25-158 0,25 158 16,-42-154-16,42 154 15,-66-149-15,66 149 16,-99-134-16,99 134 0,-116-121 16,116 121-16,-149-107 15,149 107-15,-157-93 16,157 93-16,-182-84 15,182 84-15,-181-61 16,181 61-16,-199-18 16,199 18-16,-198 9 0,198-9 15</inkml:trace>
  <inkml:trace contextRef="#ctx0" brushRef="#br3" timeOffset="469367.8805">6046 10536 0,'-25'28'0,"25"-28"16,-49 78-16,49-78 15,-58 122-15,58-122 16,-50 126-16,50-126 0,-8 117 16,8-117-16,50 101 15,-50-101-15,91 79 16,-91-79-16,107 46 16,-107-46-16,141 25 0,-141-25 15,132-19-15,-132 19 16,107-32-16,-107 32 15,91-71-15,-91 71 0,58-83 16,-58 83-16,25-117 16,-25 117-16,-8-126 15,8 126-15,-58-120 16,58 120-16,-83-108 16,83 108-16,-99-83 0,99 83 15,-107-57-15,107 57 16,-100-3-16,100 3 15,-107 41-15,107-41 0,-75 79 16,75-79-16,0 0 16</inkml:trace>
  <inkml:trace contextRef="#ctx0" brushRef="#br3" timeOffset="471346.603">23347 14016 0,'0'0'15,"0"0"-15,-74-5 0,74 5 16,-83-13-16,83 13 16,-116-25-16,116 25 15,-140-26-15,140 26 0,-141-43 16,141 43-16,-157-32 16,157 32-16,-132-28 15,132 28-15,-133-23 16,133 23-16,-107-10 0,107 10 15,-91 14-15,91-14 16,0 0-16,-66 42 16,66-42-16,-42 74 0,42-74 15,-8 112-15,8-112 16,17 140-16,-17-140 16,41 162-16,-41-162 15,33 172-15,-33-172 0,33 168 16,-33-168-16,41 177 15,-41-177-15,25 167 16,-25-167-16,25 163 0,-25-163 16,25 145-16,-25-145 15,0 0-15,25 111 16,-25-111-16,0 0 16,0 0-16,16 83 0,-16-83 15,0 0-15,25 61 16,-25-61-16,0 0 15,33 42-15,-33-42 0,83 14 16,-83-14-16,107 0 16,-107 0-16,141-14 15,-141 14-15,149-19 16,-149 19-16,157-18 0,-157 18 16,149-10-16,-149 10 15,165 0-15,-165 0 16,149 10-16,-149-10 15,157 4-15,-157-4 0,149 10 16,-149-10-16,140 13 16,-140-13-16,108 19 15,-108-19-15,0 0 16,0 0-16,0 0 16,82 9-16,-82-9 0,58-9 15,-58 9-15,33-65 16,-33 65-16,9-107 15,-9 107-15,-9-154 16,9 154-16,-16-186 0,16 186 16,-33-200-16,33 200 15,-25-194-15,25 194 16,-25-178-16,25 178 16,-16-139-16,16 139 0,0 0 15,0 0-15,-9-103 16,9 103-16,0 0 0,0 0 15,0 0-15,0 0 16,-16-74-16,16 74 16,-41-52-16,41 52 15,-75-32-15,75 32 0,-107-32 16,107 32-16,0 0 0,-133-42 16,133 42-16,-157-46 15,157 46-15,-173-51 0,173 51 16,-200-48-16,200 48 15,-197-46-15</inkml:trace>
  <inkml:trace contextRef="#ctx0" brushRef="#br3" timeOffset="473099.4663">8733 10429 0,'0'0'15,"0"0"-15,0 0 0,0 0 16,0 0-16,0 0 16,0 0-16,0 0 15,0 0-15,0 0 0,-8 70 16,8-70-16,-8 97 15,8-97-15,-17 121 16,17-121-16,-24 148 0,24-148 16,-17 142-16,17-142 15,-33 134-15,33-134 16,-25 126-16,25-126 16,0 0-16,-25 97 0,25-97 15,0 0-15,0 0 16,0 0-16,0 0 0,0 0 15,-16 61-15,16-61 16,0 0-16,16 28 16,-16-28-16,66 0 0,-66 0 15,91-23-15,-91 23 16,124-10-16,-124 10 16,149 5-16,-149-5 15,133 18-15,-133-18 0,140 19 16,-140-19-16,0 0 15,108 23-15,-108-23 16,0 0-16,0 0 0,0 0 16,0 0-16,91 9 15,-91-9-15,0 0 16,0 0-16,57-4 0,-57 4 16,34-57-16,-34 57 15,0-92-15,0 92 16,-25-116-16,25 116 15,-25-126-15,25 126 0,-17-140 16,17 140-16,-24-135 16,24 135-16,-9-116 15,9 116-15,0 0 16,-16-103-16,16 103 0,0 0 16,-8-83-16,8 83 15,0 0-15,0 0 0,0 0 16,0 0-16,0 0 15,-9-60-15,9 60 16,0 0-16,-33-43 0,33 43 16,-74-14-16,74 14 15,-116 0-15,116 0 16,-132 5-16,132-5 0,-157 4 16,157-4-16,-149 5 15,149-5-15,0 0 16,0 0-16,-133 0 0,133 0 15,0 0-15,-90-5 0</inkml:trace>
  <inkml:trace contextRef="#ctx0" brushRef="#br3" timeOffset="478627.1515">10752 10024 0,'0'0'0,"0"0"15,0 0-15,0 0 0,0 0 16,0 0-16,0 0 16,0 0-16,0 0 0,0 0 15,0 0-15,0 0 16,0 0-16,0 0 0,0 0 15,0 0-15,0 0 16,0 0-16,0 0 0,0 0 16,0 0-16,0 0 15,0 0-15,0 0 0,0 0 16,0 0-16,0 0 16,0 0-16,0 0 0,0 0 15,0 0-15,0 0 16,0 0-16,33-28 15,-33 28-15,33-46 16,-33 46-16,50-51 0,-50 51 16,74-60-16,-74 60 15,83-61-15,-83 61 16,99-65-16,-99 65 0,91-61 16,-91 61-16,91-61 15,-91 61-15,74-74 16,-74 74-16,83-88 15,-83 88-15,66-98 0,-66 98 16,66-116-16,-66 116 16,58-130-16,-58 130 15,58-135-15,-58 135 0,41-140 16,-41 140-16,42-139 16,-42 139-16,25-149 15,-25 149-15,24-158 16,-24 158-16,17-163 0,-17 163 15,8-178-15,-8 178 16,9-176-16,-9 176 16,8-182-16,-8 182 0,0-186 15,0 186-15,0-190 16,0 190-16,-17-200 16,17 200-16,-33-196 15,33 196-15,-41-200 16,41 200-16,-66-194 15,66 194-15,-91-192 0,91 192 16,-100-182-16,100 182 16,-132-171-16,132 171 15,-157-158-15,157 158 0,-174-149 16,174 149-16,-181-135 16,181 135-16,-207-130 15,207 130-15,-199-112 16,199 112-16,-216-103 15,216 103-15,-223-102 16,223 102-16,-223-88 0,223 88 16,-223-84-16,223 84 15,-233-70-15,233 70 16,-239-74-16,239 74 0,-239-56 16,239 56-16,-240-51 15,240 51-15,-257-51 16,9 19-16,25 4 15,223 28-15,-182-20 16,182 20-16,-198-28 0,198 28 16,-232-13-16,232 13 15,-248-19-15,248 19 16,-256-18-16,256 18 16,-265-28-16,265 28 0,-264-38 15,264 38-15,-248-36 16,248 36-16,-240-52 15,240 52-15,-207-56 16,207 56-16,-199-74 16,199 74-16,-182-89 0,182 89 15,-141-93-15,141 93 16,-132-107-16,132 107 16,-91-111-16,91 111 15,-74-121-15,74 121 0,-50-126 16,50 126-16,-25-117 15,25 117-15,-8-115 16,8 115-16,8-103 16,-8 103-16,25-97 0,-25 97 15,50-98-15,-50 98 16,66-93-16,-66 93 16,82-94-16,-82 94 0,100-88 15,-100 88-15,115-74 16,-115 74-16,108-64 15,-108 64-15,116-62 16,-116 62-16,100-42 0,-100 42 16,91-38-16,-91 38 15,0 0-15,82-36 16,-82 36-16,0 0 0,0 0 16,75-22-16,-75 22 15,0 0-15,0 0 0,0 0 16,0 0-16,0 0 15,0 0-15,0 0 16,0 0-16,0 0 0,0 0 16,48-20-16,-48 20 15,0 0-15,0 0 16,0 0-16,0 0 0,0 0 16,0 0-16,0 0 15,0 0-15,-24-13 16,24 13-16,-74 0 0,74 0 15,-115 4-15,115-4 16,-117 0-16,117 0 16,0 0-16,-99 4 0,99-4 15,0 0-15,-116 0 16,116 0-16,0 0 16,-91 0-16,91 0 0,0 0 15,0 0-15,0 0 16,0 0-16,0 0 15,0 0-15,0 0 0,-75 0 16,75 0-16,0 0 16,0 0-16,0 0 0,0 0 15,-41 5-15,41-5 16,0 0-16,0 0 16,0 0-16,41 70 0,-41-70 15,0 0-15,58 56 16,-58-56-16,83 69 15,-83-69-15,83 70 16,-83-70-16,82 74 0,-82-74 16,0 0-16,66 71 15,-66-71-15,0 0 16,0 0-16,0 0 16,0 0-16,0 0 0,59 61 15,-59-61-15,0 0 0,0 0 16,0 0-16,0 0 15,0 0-15,42 41 16,-42-41-16,25-9 0,-25 9 16,33-46-16,-33 46 15,41-71-15,-41 71 16,33-79-16,-33 79 0,0 0 16,0 0-16,41-84 15,-41 84-15,0 0 16,50-84-16,-50 84 15,0 0-15,0 0 0,0 0 16,0 0-16,0 0 16,0 0-16,0 0 0,33-69 15,-33 69-15,0 0 16,0 0-16,0 0 16,8-38-16,-8 38 15,0 0-15,-33-5 0,33 5 16,-82 15-16,82-15 15,-100 28-15,100-28 16,-107 28-16,107-28 0,0 0 16,-109 14-16,109-14 15,0 0-15,0 0 16,0 0-16,0 0 0,0 0 16,-99 14-16,99-14 15,0 0-15,0 0 0,0 0 16,0 0-16,0 0 15,-58 4-15,58-4 0,0 0 16,0 0-16,33-32 16,-33 32-16,0 0 15,0 0-15,0 0 0,0 0 16,0 0-16,83-28 16,-83 28-16,0 0 15,50-24-15,-50 24 16,0 0-16,0 0 0,0 0 15,0 0-15,-75-14 16,75 14-16,0 0 16,-99 20-16,99-20 0,0 0 15,0 0-15,0 0 16,0 0-16,0 0 16,0 0-16,-74 26 15,74-26-15,0 0 0,0 0 16,57 34-16,-57-34 15,124-9-15,-124 9 16,0 0-16,0 0 0,108-33 16,-108 33-16,0 0 15,0 0-15,0 0 16,84-18-16,-84 18 0,0 0 16,0 0-16,0 0 15,0 0-15,-51 32 16,51-32-16,0 0 15,0 0-15,0 0 0,0 0 16,-83 42-16,83-42 16,0 0-16,-58 37 0,58-37 15,0 0-15,0 0 16,67 18-16,-67-18 16,82-32-16,-82 32 0,0 0 15,0 0-15,0 0 16,0 0-16,0 0 15,0 0-15,84-23 0,-84 23 16,0 0-16,0 0 16,0 0-16,0 0 15,0 0-15,-92 42 0,92-42 16,0 0-16,0 0 16,0 0-16,0 0 15,-74 41-15,74-41 0,0 0 16,-42 23-16,42-23 15,0 0-15,0 0 16,83-18-16,-83 18 0,0 0 16,0 0-16,0 0 15,0 0-15,84-33 16,-84 33-16,0 0 0,0 0 16,49-32-16,-49 32 15,0 0-15,0 0 16,-58 32-16,58-32 15,0 0-15,-67 39 0,67-39 16,0 0-16,0 0 16,0 0-16,0 0 0,0 0 15,-49 32-15,49-32 16,0 0-16,0 0 16,0 0-16,0 0 0,41-20 15,-41 20-15,0 0 16,0 0-16,0 0 15,0 0-15,84-41 16,-84 41-16,0 0 0,49-38 16,-49 38-16,0 0 15,0 0-15,0 0 16,0 0-16,-33 47 0,33-47 16,0 0-16,0 0 15,0 0-15,0 0 0,-49 60 16,49-60-16,0 0 15,-26 52-15,26-52 16,0 0-16,0 0 16,59-24-16,-59 24 0,66-61 15,-66 61-15,0 0 16,0 0-16,0 0 16,0 0-16,74-78 0,-74 78 15,0 0-15,0 0 16,42-37-16,-42 37 0,0 0 15,0 0-15,-42 60 16,42-60-16,-58 84 16,58-84-16,0 0 15,0 0-15,-49 88 16,49-88-16,0 0 0,0 0 16,0 0-16,0 0 15,-33 80-15,33-80 0,0 0 16,0 0-16,0 0 15,0 0-15,74-94 16,-74 94-16,0 0 16,0 0-16,0 0 0,0 0 15,0 0-15,66-93 16,-66 93-16,0 0 0,33-46 16,-33 46-16,0 0 15,0 0-15,-16 55 16,16-55-16,0 0 0,0 0 15,-25 84-15,25-84 16,0 0-16,0 0 0,0 0 16,0 0-16,-17 75 15,17-75-15,0 0 16,0 0-16,0 0 16,0 0-16,25-107 0,-25 107 15,0 0-15,0 0 16,0 0-16,0 0 15,33-107-15,-33 107 0,0 0 16,0 0-16,25-79 16,-25 79-16,0 0 0,0 0 15,-50 32 1,50-32-16,0 0 0,-57 79 16,57-79-16,0 0 15,0 0-15,0 0 0,0 0 16,0 0-16,-33 75 15,33-75-15,0 0 16,0 0-16,0 0 0,0 0 16,49-107-16,-49 107 15,0 0-15,0 0 16,0 0-16,33-79 0,-33 79 16,-16-42-16,16 42 15,-58 23-15,58-23 16,-66 60-16,66-60 15,-84 93-15,84-93 0,0 0 16,0 0-16,-50 93 16</inkml:trace>
  <inkml:trace contextRef="#ctx0" brushRef="#br3" timeOffset="481000.7559">6046 1516 0,'0'0'16,"0"0"-16,0 0 0,0 0 15,0 69-15,0-69 16,17 93-16,-17-93 16,25 116-16,-25-116 15,49 103-15,-49-103 16,0 0-16,75 46 0,-75-46 16,74-36-16,-74 36 15,91-108-15,-91 108 16,83-148-16,-83 148 0,0 0 15,74-154-15,-74 154 16,0 0-16,58-102 16,-58 102-16,50-18 15,-50 18-15,49 84 0,-49-84 16,41 167 0,-41-167-16,25 227 0,-25-227 15,0 252-15,0-252 16,-33 227-16,33-227 15,-66 144-15,66-144 0,-83 75 16,83-75-16,-91 9 16,91-9-16,-74-51 15,74 51-15,-41-79 16,41 79-16,0-106 0,0 106 16,58-145-16,-58 145 15,124-144-15,-124 144 16,157-144-16,-157 144 15,157-131-15,-157 131 0,114-120 16,-114 120-16</inkml:trace>
  <inkml:trace contextRef="#ctx0" brushRef="#br3" timeOffset="481189.1086">7253 1316 0,'0'0'0,"0"0"0,75-37 15,-75 37-15,116-37 16,-116 37-16,140-38 16,-140 38-16,0 0 0,141-23 15</inkml:trace>
  <inkml:trace contextRef="#ctx0" brushRef="#br3" timeOffset="481401.5025">7394 1661 0,'0'0'16,"0"0"-16,50-24 15,-50 24-15,91-38 16,-91 38-16,115-37 0,-115 37 16,133-36-16,-133 36 15,124-52-15</inkml:trace>
  <inkml:trace contextRef="#ctx0" brushRef="#br3" timeOffset="481952.8147">8295 953 0,'0'0'15,"0"0"-15,0 0 0,17-65 16,-17 65-16,66-75 16,-66 75-16,83-60 15,-83 60-15,107-41 16,-107 41-16,116 0 0,-116 0 16,99 55-16,-99-55 15,58 102-15,-58-102 16,16 163-16,-16-163 15,-24 181-15,24-181 0,-66 172 16,66-172-16,-91 121 16,91-121-16,-108 75 15,108-75-15,-107 32 16,107-32-16,0 0 0,0 0 16,-91-9-16,91 9 15,-58-51-15,58 51 16,0-92-16,0 92 15,66-99-15,-66 99 0,0 0 16,91-69-16,-91 69 16,0 0-16,116-19 15,-116 19-15,0 0 16,107 28-16,-107-28 0,91 51 16,-91-51-16,66 24 15,-66-24-15,66-29 16</inkml:trace>
  <inkml:trace contextRef="#ctx0" brushRef="#br3" timeOffset="482204.0659">9354 339 0,'0'0'15,"0"0"-15,-67 65 16,67-65-16,-91 112 0,91-112 16,-90 163-16,90-163 15,-75 195-15,75-195 16,-33 200-16,33-200 16,8 177-16,-8-177 15,50 148-15,-50-148 0,83 107 16</inkml:trace>
  <inkml:trace contextRef="#ctx0" brushRef="#br3" timeOffset="483323.7362">9453 781 0,'0'0'0,"0"0"15,0 0-15,0 0 16,0 0-16,0 0 15,49-4-15,-49 4 0,91 0 16,-91 0-16,108-15 16,-108 15-16,116-23 15,-116 23-15,0 0 0,0 0 16,0 0-16,0 0 16,0 0-16,0 0 15,99-13-15,-99 13 0,33 13 16,-33-13-16,-17 46 15,17-46-15,-33 84 16,33-84-16,-49 112 0,49-112 16,-33 125-16,33-125 15,0 0-15,-25 131 16,25-131-16,0 0 16,0 0-16,0 0 0,-17 79 15,17-79-15</inkml:trace>
  <inkml:trace contextRef="#ctx0" brushRef="#br3" timeOffset="483574.777">9544 1116 0,'0'0'16,"0"0"-16,0 0 0,66-28 16,-66 28-16,83-37 15,-83 37-15,99-47 16,-99 47-16,116-46 16,-116 46-16,91-61 0,-91 61 15</inkml:trace>
  <inkml:trace contextRef="#ctx0" brushRef="#br3" timeOffset="484269.3843">10106 344 0,'0'0'0,"0"0"15,0 0-15,41 41 0,-41-41 16,75 84-16,-75-84 16,75 112-16,-75-112 15,66 139-15,-66-139 16,50 154-16,-50-154 0,0 0 15,25 143-15,-25-143 16,0 131-16,0-131 16,-25 97-16,25-97 15,0 0-15,-41 71 0,41-71 16,0 0-16,0 0 16,-42 51-16,42-51 15,0 0-15,0 0 0,0 0 16,0 0-16,0 0 15,0 0-15,0 0 0,0 0 16,-49 32-16,49-32 16,0 0-16,0 0 15,0 0-15,0 0 0,0 0 16,0 0-16,0 0 16,0 0-16,0 0 15,-26 11-15,26-11 0,0 0 16,0 0-16,0 0 15,0 0-15,0 0 0,0 0 16,0 0-16,0 0 16,0 0-16,0 0 15,0 0-15,0 0 0,0 0 16,0 0-16,0 0 16,0 0-16,0 0 0,0 0 15,0 0-15,0 0 16,0 0-16,0 0 15,0 0-15,0 0 0,0 0 16,0 0-16,0 0 16,0 0-16,8-48 0,-8 48 15</inkml:trace>
  <inkml:trace contextRef="#ctx0" brushRef="#br3" timeOffset="484611.1989">11190 632 0,'0'0'16,"0"0"-16,0 0 15,0 0-15,25 66 0,-25-66 16,33 97-16,-33-97 16,33 117-16,-33-117 15,25 120-15,-25-120 16,0 84-16,0-84 0,-41 37 15,41-37-15</inkml:trace>
  <inkml:trace contextRef="#ctx0" brushRef="#br3" timeOffset="484760.6166">11033 999 0,'0'0'16,"0"0"-16,83-18 15,-83 18-15,124-23 0,-124 23 16,157-28-16,-157 28 16,149-51-16</inkml:trace>
  <inkml:trace contextRef="#ctx0" brushRef="#br3" timeOffset="484995.3099">11934 539 0,'0'0'0,"0"0"16,16 74-16,-16-74 16,25 103-16,-25-103 15,42 130-15,-42-130 16,0 0-16,17 121 0,-17-121 15,8 94-15,-8-94 16,-17 27-16</inkml:trace>
  <inkml:trace contextRef="#ctx0" brushRef="#br3" timeOffset="485296.2056">12191 558 0,'0'0'16,"0"0"-16,0 0 16,0 0-16,0 0 15,16 55-15,-16-55 0,17 75 16,-17-75-16,0 0 16,8 89-16,-8-89 15,0 0-15,0 0 0,0 0 16,0 0-16,0 69 15,0-69-15,17 28 16,-17-28-16,49 0 0,-49 0 16,83-23-16,-83 23 15,0 0-15,0 0 16,74-38-16,-74 38 0</inkml:trace>
  <inkml:trace contextRef="#ctx0" brushRef="#br3" timeOffset="485530.5849">12455 581 0,'0'0'0,"0"0"16,0 0-16,0 88 15,0-88-15,9 116 16,-9-116-16,16 145 15,-16-145-15,0 0 0,33 125 16,-33-125-16,42 79 16,-42-79-16,66-4 15</inkml:trace>
  <inkml:trace contextRef="#ctx0" brushRef="#br3" timeOffset="485780.4372">12910 353 0,'0'0'0,"0"0"16,-50 57-16,50-57 16,-41 92-16,41-92 0,-50 144 15,50-144-15,-24 158 16,24-158-16,-9 149 15,9-149-15,33 112 0,-33-112 16,0 0-16,50 74 16,-50-74-16,0 0 15,75 20-15</inkml:trace>
  <inkml:trace contextRef="#ctx0" brushRef="#br3" timeOffset="485972.3647">12968 795 0,'0'0'0,"0"0"16,0 0-16,0 0 16,0 0-16,41 15 15,-41-15-15,91-15 16,-91 15-16,133-33 0,-133 33 15</inkml:trace>
  <inkml:trace contextRef="#ctx0" brushRef="#br3" timeOffset="486168.3453">13472 548 0,'0'0'0,"0"0"16,0 0-16,-8 62 15,8-62-15,0 83 0,0-83 16,8 111-16,-8-111 16,0 0-16,17 126 15,-17-126-15,33 83 0,-33-83 16,41 19-16</inkml:trace>
  <inkml:trace contextRef="#ctx0" brushRef="#br3" timeOffset="486489.6152">13497 269 0,'0'0'15,"0"0"-15,0 0 0,83 47 16,-83-47-16,91 75 15,-91-75-15,99 115 16,-99-115-16,107 155 16,-107-155-16,58 152 0,-58-152 15,33 149-15,-33-149 16,0 0-16,-8 121 16,8-121-16,0 0 0,-25 88 15,25-88-15,0 0 16,0 0-16,0 0 15,0 0-15,-16 46 16,16-46-16</inkml:trace>
  <inkml:trace contextRef="#ctx0" brushRef="#br3" timeOffset="490861.6755">14440 646 0,'0'0'16,"0"0"-16,0 0 0,82 5 0,-82-5 15,91 10-15,-91-10 16,133 0-16,-133 0 0,132-15 15</inkml:trace>
  <inkml:trace contextRef="#ctx0" brushRef="#br3" timeOffset="491346.3287">15557 371 0,'0'0'0,"0"0"0,0 0 16,-74-13-16,74 13 16,-91 0-16,91 0 15,-108 27-15,108-27 0,-91 61 16,91-61-16,-66 80 15,66-80-15,0 0 16,-34 87-16,34-87 16,26 70-16,-26-70 0,74 23 15,-74-23-15,99-8 16,-99 8-16,116-52 16,-116 52-16,83-79 15,-83 79-15,0 0 0,66-93 16,-66 93-16,0 0 15,0 0-15,0 0 16,41-70-16,-41 70 0,0 0 16,0 0-16,-8 57 15,8-57-15,-8 110 16,8-110-16,-17 141 0,17-141 16,0 153-16,0-153 15,0 139-15,0-139 16</inkml:trace>
  <inkml:trace contextRef="#ctx0" brushRef="#br3" timeOffset="493234.321">8014 2530 0,'0'0'0,"0"0"16,41 69-16,-41-69 15,42 89-15,-42-89 0,0 0 16,58 108-16,-58-108 16,0 0-16,74 69 15,-74-69-15,91 9 16,-91-9-16,108-46 0,-108 46 16,82-84-16,-82 84 15,83-98-15,-83 98 16,0 0-16,0 0 0,66-80 15,-66 80-15,50-41 16,-50 41-16,41 5 16,-41-5-16,33 74 15,-33-74-15,25 126 16,-25-126-16,0 163 0,0-163 16,-17 177-16,17-177 15,0 0-15,0 0 0,-33 144 16,33-144-16,0 0 15,0 0-15,-41 84 16,41-84-16,-41 0 16,41 0-16,-9-65 0,9 65 15,25-108-15,-25 108 16,58-120-16,-58 120 16,83-112-16,-83 112 15,91-93-15,-91 93 0,99-75 16,-99 75-16,0 0 15,58-74-15</inkml:trace>
  <inkml:trace contextRef="#ctx0" brushRef="#br3" timeOffset="493458.615">9378 2371 0,'0'0'15,"0"0"-15,67-37 16,-67 37-16,90-37 0,-90 37 16,0 0-16,0 0 0,116-28 15,-116 28-15,0 0 16</inkml:trace>
  <inkml:trace contextRef="#ctx0" brushRef="#br3" timeOffset="493652.905">9560 2617 0,'0'0'0,"0"0"0,75-13 15,-75 13-15,115-23 16,-115 23-16,149-19 16,-149 19-16,133-32 0</inkml:trace>
  <inkml:trace contextRef="#ctx0" brushRef="#br3" timeOffset="494036.82">10620 2042 0,'0'0'0,"0"0"0,24 51 15,-24-51-15,34 88 16,-34-88-16,16 126 0,-16-126 15,0 0-15,17 144 16,-17-144-16,0 0 16,8 115-16,-8-115 15,8 29-15</inkml:trace>
  <inkml:trace contextRef="#ctx0" brushRef="#br3" timeOffset="494327.8475">11050 2037 0,'0'0'0,"0"0"16,0 0-16,0 0 16,-9 65-16,9-65 15,0 0-15,0 0 0,-8 83 16,8-83-16,0 0 15,0 0-15,-8 89 0,8-89 16,25 56-16,-25-56 16,66 9-16,-66-9 15,99-9-15,-99 9 16,108-38-16,-108 38 0,0 0 16,107-27-16,-107 27 15,0 0-15</inkml:trace>
  <inkml:trace contextRef="#ctx0" brushRef="#br3" timeOffset="494555.1046">11430 1967 0,'0'0'0,"0"0"0,0 0 16,0 75-16,0-75 15,0 97-15,0-97 16,8 130-16,-8-130 16,0 140-16,0-140 0,0 0 15,9 121-15,-9-121 16,24 74-16,-24-74 16</inkml:trace>
  <inkml:trace contextRef="#ctx0" brushRef="#br3" timeOffset="494807.8461">11910 2251 0,'0'0'0,"0"0"16,0 0-16,82-9 15,-82 9-15,116-19 0,-116 19 16,124-42-16,-124 42 16</inkml:trace>
  <inkml:trace contextRef="#ctx0" brushRef="#br3" timeOffset="495029.2299">12588 1851 0,'0'0'15,"0"0"-15,8 56 0,-8-56 16,8 87-1,-8-87-15,25 117 0,-25-117 16,0 0-16,8 126 16,-8-126-16,0 0 0,17 65 15</inkml:trace>
  <inkml:trace contextRef="#ctx0" brushRef="#br3" timeOffset="495334.8445">13001 1810 0,'0'0'15,"0"0"-15,0 0 16,0 0-16,0 0 16,-17 59-16,17-59 0,-8 84 15,8-84-15,0 0 16,0 0-16,0 0 15,-8 98-15,8-98 0,0 0 16,8 69-16,-8-69 16,42 19-16,-42-19 15,74-5-15,-74 5 0,99-27 16,-99 27-16,0 0 16,0 0-16,108-24 15,-108 24-15,0 0 16</inkml:trace>
  <inkml:trace contextRef="#ctx0" brushRef="#br3" timeOffset="495574.2417">13357 1861 0,'0'0'0,"0"0"0,0 65 15,0-65-15,0 97 16,0-97-16,0 120 16,0-120-16,0 0 15,8 117-15,-8-117 0,0 0 16,33 99-16,-33-99 16,50 35-16</inkml:trace>
  <inkml:trace contextRef="#ctx0" brushRef="#br3" timeOffset="495797.2084">13877 2065 0,'0'0'0,"0"0"16,50-10-16,-50 10 0,83-18 16,-83 18-16,124-14 15,-124 14-15,149-19 16,-149 19-16</inkml:trace>
  <inkml:trace contextRef="#ctx0" brushRef="#br3" timeOffset="496211.8968">14886 1753 0,'0'0'0,"0"0"16,-66-14-16,66 14 15,-74-5-15,74 5 16,-91 19-16,91-19 15,0 0-15,-75 51 0,75-51 16,0 0-16,-49 79 16,49-79-16,0 0 15,-9 79-15,9-79 16,50 51-16,-50-51 0,83 10 16,-83-10-16,91-32 15,-91 32-15,99-65 16,-99 65-16,0 0 15,66-99-15,-66 99 0,0 0 16,0 0-16,0 0 16,41-65-16,-41 65 0,0 0 15,0 0-15,0 0 16,25 99-16,-25-99 16,-8 130-16,8-130 15,-8 148-15,8-148 16</inkml:trace>
  <inkml:trace contextRef="#ctx0" brushRef="#br3" timeOffset="496650.9865">13605 1810 0,'0'0'0,"0"0"16,-124 17-1,124-17-15,-149 24 0,-58 8 16,-8 11-16,8-2 16,9-9-16,16 6 15,-16 3-15,-9 20 16,207-61-16,-207 55 16,-33 16-16,1 3 0,239-74 15,-207 70-15,207-70 16,-182 79-16,182-79 15,-174 65-15,174-65 16,0 0-16,-124 51 0,124-51 16,0 0-16,0 0 15</inkml:trace>
  <inkml:trace contextRef="#ctx0" brushRef="#br3" timeOffset="497697.4949">14861 2716 0,'0'0'0,"0"0"15,0 0-15,0 84 16,0-84-16,9 79 0,-9-79 15,0 0-15,0 0 16,33 84-16,-33-84 16,66 42-16,-66-42 15,74-9-15,-74 9 0,84-57 16,-84 57-16,74-83 16,-74 83-16,0 0 15,0 0-15,58-75 16,-58 75-16,0 0 0,50-22 15,-50 22-15,33 41 16,-33-41-16,8 125 16,-8-125-16,-16 168 0,16-168 15,-42 181-15,42-181 16,-66 154-16,66-154 16,0 0-16,-74 74 15,74-74-15,0 0 0,-67 19 16,67-19-16,-50-56 15,50 56-15,-8-102 16,8 102-16,41-103 16,-41 103-16,59-93 0,-59 93 15,91-65-15,-91 65 16,91-42-16,-91 42 16,99-41-16,-99 41 0</inkml:trace>
  <inkml:trace contextRef="#ctx0" brushRef="#br3" timeOffset="497891.2711">15731 2763 0,'0'0'0,"0"0"16,82-33-16,-82 33 15,108-28-15,-108 28 16,124-24-16,-124 24 16,0 0-16</inkml:trace>
  <inkml:trace contextRef="#ctx0" brushRef="#br3" timeOffset="498082.011">15863 3056 0,'0'0'16,"0"0"-16,0 0 15,0 0-15,74-5 0,-74 5 16,124-9-16,-124 9 16,133-28-16,-133 28 15</inkml:trace>
  <inkml:trace contextRef="#ctx0" brushRef="#br3" timeOffset="498366.3451">16624 2772 0,'0'0'0,"0"0"16,49-9-16,-49 9 15,99-19-15,-99 19 0,141-19 16,-141 19-16,132-42 15</inkml:trace>
  <inkml:trace contextRef="#ctx0" brushRef="#br3" timeOffset="498834.1845">17674 2511 0,'0'0'16,"0"0"-16,0 0 15,25-60-15,-25 60 0,8-66 16,-8 66-16,0 0 16,-25-59-16,25 59 15,-66-38-15,66 38 0,-99 4 16,99-4-16,-116 67 15,116-67-15,0 0 16,-108 92-16,108-92 16,0 0-16,-57 102 0,57-102 15,8 84-15,-8-84 16,66 37-16,-66-37 16,99 0-16,-99 0 15,91-47-15,-91 47 16,75-79-16,-75 79 0,0 0 15,0 0-15,0 0 16,0 0-16,49-83 16,-49 83-16,25-28 0,-25 28 15,0 37-15,0-37 16,-17 107-16,17-107 16,-8 154-16,8-154 0,0 167 15,0-167-15</inkml:trace>
  <inkml:trace contextRef="#ctx0" brushRef="#br3" timeOffset="508750.8095">1001 15951 0,'0'0'0,"0"0"15,0 0-15,-41 51 16,41-51-16,-41 74 0,41-74 16,-58 112-16,58-112 15,-83 140-15,83-140 16,-75 158-16,75-158 16,-90 176-16,90-176 0,-67 178 15,67-178 1,-50 186-16,50-186 0,-25 185 15,25-185-15,-8 187 16,8-187-16,25 186 16,-25-186-16,33 181 0,-33-181 15,58 158-15,-58-158 0,0 0 16,0 0-16,59 121 16,-59-121-16,0 0 15,0 0-15,74 89 0,-74-89 16,0 0-16,0 0 15,50 37-15,-50-37 16</inkml:trace>
  <inkml:trace contextRef="#ctx0" brushRef="#br3" timeOffset="509413.0093">853 16621 0,'0'0'0,"0"0"16,0 0-16,24 33 15,-24-33-15,58 13 16,-58-13-16,108 5 0,-108-5 16,115-10-16,-115 10 15,108-13-15,-108 13 16,0 0-16,99-9 0,-99 9 16,0 0-16,66-5 15,-66 5-15,0 0 16,0 0-16,42 9 0,-42-9 15,0 0-15,16 37 16,-16-37-16,0 0 0,-8 80 16,8-80-16,-17 106 15,17-106-15,-33 117 0,33-117 16,-33 125-16,33-125 16,-33 126-16,33-126 15,-16 135-15,16-135 0,-17 135 16,17-135-16,-16 120 15,16-120-15,0 0 16,-9 98-16,9-98 16,0 0-16,17 47 0</inkml:trace>
  <inkml:trace contextRef="#ctx0" brushRef="#br3" timeOffset="509670.9037">1109 17258 0,'0'0'15,"0"0"-15,0 0 16,0 0-16,74 4 0,-74-4 15,0 0-15,91 5 16,-91-5-16,0 0 16,116 0-16,-116 0 0,0 0 15,0 0-15</inkml:trace>
  <inkml:trace contextRef="#ctx0" brushRef="#br3" timeOffset="509918.2373">1762 17523 0,'-16'28'16,"16"-28"-16,-34 74 0,34-74 15,-24 108-15,24-108 16,-17 134-16,17-134 15,-16 126-15,16-126 16,0 0-16,0 0 0,-17 107 16,17-107-16,0 0 15,0 0-15</inkml:trace>
  <inkml:trace contextRef="#ctx0" brushRef="#br3" timeOffset="510198.3733">1812 17170 0,'0'0'0,"0"0"16,0 0-16,41 9 16,-41-9-16,99 0 0,-99 0 15,99-14-15,-99 14 16,108-27-16,-108 27 0</inkml:trace>
  <inkml:trace contextRef="#ctx0" brushRef="#br3" timeOffset="510733.5472">2663 16945 0,'0'0'16,"0"0"-16,0 0 15,0 0-15,0 0 16,-8-45-16,8 45 0,-33-56 15,33 56-15,0 0 16,-66-51-16,66 51 16,-91-4-16,91 4 0,0 0 15,-75 37-15,75-37 16,0 0-16,-49 60 16,49-60-16,0 0 15,0 84-15,0-84 0,0 0 16,58 65-16,-58-65 15,91 23-15,-91-23 16,91-23-16,-91 23 0,0 0 16,0 0-16,0 0 15,0 0-15,82-51 16,-82 51-16,0 0 16,0 0-16,0 0 0,42-33 15,-42 33-15,0 0 16,0 0-16,0 98 15,0-98-15,-9 116 0,9-116 16,-16 140-16,16-140 16,0 0-16,8 134 15,-8-134-15,0 126 16,0-126-16,0 0 0,0 0 16,17 116-16,-17-116 15,0 0-15,0 0 16,33 79-16</inkml:trace>
  <inkml:trace contextRef="#ctx0" brushRef="#br3" timeOffset="510967.4818">3027 17745 0,'0'0'0,"0"0"0,-16 20 16,-9 31-16,25-51 16,-25 84-16,25-84 15,0 0-15,-25 107 16,25-107-16,0 0 0,0 0 16,-25 102-16,25-102 15,9 47-15</inkml:trace>
  <inkml:trace contextRef="#ctx0" brushRef="#br3" timeOffset="511255.8733">3159 17165 0,'0'0'0,"0"0"0,0 0 16,0 0-16,58 14 15,-58-14-15,100 0 0,-100 0 16,107 0-16,-107 0 15,116-19-15,-116 19 16</inkml:trace>
  <inkml:trace contextRef="#ctx0" brushRef="#br3" timeOffset="511475.8477">3763 16890 0,'0'0'0,"0"0"16,0 0-16,0 84 16,0-84-16,8 113 15,-8-113-15,0 143 0,0-143 16,9 154-16,-9-154 16,8 149-16,-8-149 0,0 116 15,0-116-15,0 0 16</inkml:trace>
  <inkml:trace contextRef="#ctx0" brushRef="#br3" timeOffset="511936.9465">3556 16281 0,'0'0'0,"0"0"16,58 70-16,-58-70 16,91 98-16,-91-98 0,124 144 15,-124-144-15,124 196 16,-124-196-16,108 209 16,-108-209-16,66 228 15,-66-228-15,33 223 0,-33-223 16,0 227-16,0-227 15,-25 200-15,25-200 16,-33 163-16,33-163 0,0 0 16,0 0-16,-41 99 15,41-99-15,-50 4 16</inkml:trace>
  <inkml:trace contextRef="#ctx0" brushRef="#br3" timeOffset="513674.6576">3846 16151 0,'0'0'0,"0"0"0,0 0 15,0 0-15,0 0 0,0 0 16,0 0-16,-50 22 0,50-22 15,-74 15 1,74-15-16,-100 0 0,100 0 16,-124-23-16,124 23 15,-173-43-15,173 43 16,-183-55-16,183 55 0,-214-61 16,214 61-16,-223-51 15,223 51-15,-240-65 16,240 65-16,-248-56 15,248 56-15,-265-55 0,265 55 16,-264-42-16,264 42 16,-257-42-16,257 42 15,-231-33-15,231 33 16,-199-23-16,199 23 16,-173-14-16,173 14 0,-141-4 15,141 4-15,0 0 16,-126-14-16,126 14 15,0 0-15,-90-5 0,90 5 16,0 0-16,-91 5 16,91-5-16,0 0 15,-82 14-15,82-14 0,0 0 16,0 0-16,-50 23 16,50-23-16,-41 55 15,41-55-15,-33 89 16,33-89-16,-9 107 0,9-107 15,9 126-15,-9-126 16,0 144-16,0-144 16,16 163-16,-16-163 0,17 177 15,-17-177-15,24 190 16,-24-190-16,17 200 16,-17-200-16,25 205 15,-25-205-15,25 205 16,-25-205-16,16 210 0,-16-210 15,8 198-15,-8-198 16,0 177-16,0-177 16,-8 164-16,8-164 0,-8 125 15,8-125-15,0 0 16,0 93-16,0-93 16,0 0-16,0 75 15,0-75-15,0 0 0,0 0 16,0 0-16,16 51 15,-16-51-15,33 32 16,-33-32-16,0 0 16,75 19-16,-75-19 15,107 9-15,-107-9 0,150 0 16,-150 0-16,166 4 16,-166-4-16,181 14 15,-181-14-15,174 29 16,-174-29-16,190 28 15,-190-28-15,190 18 0,-190-18 16,199 23-16,-199-23 16,207 24-16,-207-24 15,198 18-15,-198-18 16,198 9-16,-198-9 16,199 14-16,-199-14 0,198 10 15,-198-10-15,191 18 16,-191-18-16,198 33 15,-198-33-15,174 23 16,-174-23-16,182 19 16,-182-19-16,157 13 0,-157-13 15,0 0-15,157 5 0,-157-5 16,124 0-16,-124 0 16,124 0-16,-124 0 15,0 0-15,99-18 16,-99 18-16,0 0 0,74-33 15,-74 33-15,50-55 16,-50 55-16,41-84 16,-41 84-16,9-103 15,-9 103-15,-9-111 0,9 111 16,-16-121-16,16 121 16,-17-122-16,17 122 15,-24-124-15,24 124 0,-17-131 16,17 131-16,-8-131 15,8 131-15,-9-134 16,9 134-16,0-139 16,0 139-16,0-139 15,0 139-15,0-136 0,0 136 16,0-125-16,0 125 16,0-113-16,0 113 15,0-106-15,0 106 16,0-94-16,0 94 0,0 0 15,0-92-15,0 92 16,0 0-16,0-93 16,0 93-16,0 0 15,-8-84-15,8 84 0,-25-83 16,25 83-16,-41-70 16,41 70-16,-58-71 15,58 71-15,-83-55 0,83 55 16,-124-42-16,124 42 15,-165-38-15,-42 6 16,-16 4-16,8 5 16,215 23-16,-198-37 0,198 37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4T16:41:42.36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85CD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10 4544 0,'0'0'0,"0"0"16,0 0-16,0 47 16,0-47-16,9 74 15,-9-74-15,16 102 16,-16-102-16,9 121 0,-9-121 15,0 0-15,16 121 16,-16-121-16,0 0 16,33 70-16,-33-70 0,33 4 15,-33-4-15</inkml:trace>
  <inkml:trace contextRef="#ctx0" brushRef="#br0" timeOffset="426.0442">869 4460 0,'-25'19'0,"25"-19"16,-74 55-16,74-55 16,-75 80-16,75-80 15,-66 107-15,66-107 0,-34 130 16,34-130-16,9 131 15,-9-131-15,50 120 16,-50-120-16,83 65 0,-83-65 16,116 5-16,-116-5 15,124-56-15,-124 56 16,132-93-16,-132 93 16,116-130-16,-116 130 15,74-144-15,-74 144 0,8-144 16,-8 144-16,-58-131 15,58 131-15,-91-92 16,91 92-16,-132-48 0,132 48 16,-157-9-16,157 9 15,-149 28-15,149-28 16,-134 42-16,134-42 16,-73 75-16,73-75 0,0 0 15,-25 74-15</inkml:trace>
  <inkml:trace contextRef="#ctx0" brushRef="#br0" timeOffset="53857.914">1679 4428 0,'-66'103'32,"66"-103"-32,-99 162 0,99-162 0,-91 214 0,91-214 0,-58 204 15,58-204-15,-8 196 16,8-196-16,50 177 16,-50-177-16,140 135 15,-140-135-15,207 74 16</inkml:trace>
  <inkml:trace contextRef="#ctx0" brushRef="#br0" timeOffset="54492.9699">8775 4167 0,'33'10'15,"66"31"-15,50 24 16,-9 19-16,-140-84 16,158 107-16,-18 42 0,-16 13 15,-124-162-15,83 178 16,-83-178-16,33 209 16,-33-209-16,0 228 15,0-228-15,-50 228 16,50-228-16,-91 196 0</inkml:trace>
  <inkml:trace contextRef="#ctx0" brushRef="#br0" timeOffset="57242.379">9932 4516 0,'0'0'15,"0"0"-15,0 0 16,67-60-16,-67 60 0,82-33 16,-82 33-16,116-28 15,-116 28-15,92 10 16,-92-10-16,83 32 15,-83-32-15,58 65 16,-58-65-16,24 80 0,-24-80 16,0 88-16,0-88 15,-33 97-15,33-97 16,-49 89-16,49-89 16,-67 69-16,67-69 0,0 0 15,-75 47-15,75-47 16,0 0-16,-83 10 15,83-10-15,-66-43 16,66 43-16,0 0 0,-33-74 16,33 74-16,0 0 15,8-74-15,-8 74 16,58-38-16,-58 38 0,91 4 16,-91-4-16,100 61 15,-100-61-15,91 89 16,-91-89-16,0 0 0,0 0 15</inkml:trace>
  <inkml:trace contextRef="#ctx0" brushRef="#br0" timeOffset="58002.7">1506 6163 0,'-42'107'16,"42"-107"-16,-49 144 15,49-144-15,-33 163 16,33-163-16,8 173 0,-8-173 16,66 162-16,-66-162 15,149 135-15,-149-135 0,0 0 16,215 107-16,-215-107 15,256 56-15</inkml:trace>
  <inkml:trace contextRef="#ctx0" brushRef="#br0" timeOffset="58613.7263">8361 6047 0,'0'0'0,"0"0"0,83 19 16,-83-19-16,124 59 15,-124-59-15,165 117 0,-7 41 16,-158-158-16,132 177 16,-132-177-16,74 191 15,-74-191-15,25 200 16,-25-200-16,-33 182 16,33-182-16,-58 153 0,58-153 15,-99 111-15,99-111 16,0 0-16,0 0 15</inkml:trace>
  <inkml:trace contextRef="#ctx0" brushRef="#br0" timeOffset="62648.663">9569 6382 0,'0'0'32,"0"0"-32,57-23 15,-57 23-15,116-9 0,-116 9 0,166 9 0,-166-9 16,148 18-16,-148-18 15,0 0-15,0 0 16,133 23-16,-133-23 0,0 0 16,58 28-16,-58-28 15,8 71-15,-8-71 16,-33 92-16,33-92 0,-42 111 16,42-111-16,-41 131 15,41-131-15,0 0 16,-16 135-16,16-135 15,0 0-15,0 0 0,0 0 16,-9 121-16</inkml:trace>
  <inkml:trace contextRef="#ctx0" brushRef="#br0" timeOffset="62849.3857">9891 6768 0,'0'0'0,"0"0"16,66-9-16,-66 9 0,116 0 16,-116 0-16,165 14 15</inkml:trace>
  <inkml:trace contextRef="#ctx0" brushRef="#br0" timeOffset="71439.913">2564 10229 0,'0'0'16,"0"0"-16,-8 130 15,0 24-15,8-154 0,0 181 0,0-181 16,0 205-16,0-205 15,0 195-15,0-195 16,0 0-16,16 139 16,-16-139-16,33 61 0,-33-61 15,50-18-15</inkml:trace>
  <inkml:trace contextRef="#ctx0" brushRef="#br0" timeOffset="71791.2061">2986 10605 0,'0'0'0,"0"0"0,-33 70 16,33-70-16,-25 103 16,25-103-16,-8 149 15,8-149-15,24 158 16,-24-158-16,75 112 15,-75-112-15,123 46 0,-123-46 16,141-10-16,-141 10 16,141-55-16,-141 55 15,124-88-15,-124 88 16,66-112-16,-66 112 0,0-131 16,0 131-16,-58-107 15,58 107-15,-107-78 16,107 78-16,-132-52 15,132 52-15,0 0 0,-116-14 16,116 14-16,0 0 16,-83 14-16</inkml:trace>
  <inkml:trace contextRef="#ctx0" brushRef="#br0" timeOffset="72108.5882">3912 10964 0,'0'0'15,"0"0"-15,0 0 16,41 19-16,-41-19 0,58-5 16,-58 5-16,99-14 15,-99 14-15,0 0 16,100-18-16,-100 18 15,0 0-15,74 18 0,-74-18 16,58 61-16,-58-61 16,49 111-16,-49-111 15,25 126-15,-25-126 16,33 111-16,-33-111 0,50 66 16,-50-66-16,66 0 15,-66 0-15</inkml:trace>
  <inkml:trace contextRef="#ctx0" brushRef="#br0" timeOffset="72324.8317">4689 10946 0,'0'0'15,"0"0"-15,-74 69 16,74-69-16,-75 93 15,75-93-15,-74 135 16,74-135-16,0 0 0,0 0 16,-67 139-16,67-139 15,0 0-15,-32 89 16,32-89-16,0 0 0</inkml:trace>
  <inkml:trace contextRef="#ctx0" brushRef="#br0" timeOffset="72581.769">5408 10745 0,'0'0'0,"0"0"15,-8 135-15,8-135 0,0 149 16,0-149-16,8 163 16,-8-163-16,0 0 15,0 0-15,9 112 0,-9-112 16,0 0-16,0 0 16</inkml:trace>
  <inkml:trace contextRef="#ctx0" brushRef="#br0" timeOffset="72743.7905">5251 11164 0,'0'0'0,"0"0"0,100 0 16,-100 0-16,141 0 16,-141 0-16,174 0 15,-174 0-15,165-23 0,-165 23 16</inkml:trace>
  <inkml:trace contextRef="#ctx0" brushRef="#br0" timeOffset="72983.5446">6352 10694 0,'0'0'0,"0"0"16,8 107-16,-8-107 0,9 140 15,-9-140-15,16 186 16,-16-186-16,17 181 16,-17-181-16,0 0 15,16 125-15,-16-125 0</inkml:trace>
  <inkml:trace contextRef="#ctx0" brushRef="#br0" timeOffset="73289.0459">6766 10787 0,'0'0'15,"0"0"-15,0 0 16,-25 78-16,25-78 0,-9 90 16,9-90-16,-16 107 15,16-107-15,0 0 16,0 0-16,0 0 0,0 0 16,0 74-16,0-74 15,33 42-15,-33-42 16,91-5-16,-91 5 0,107-14 15,-107 14-15,0 0 16,124-13-16,-124 13 16,0 0-16</inkml:trace>
  <inkml:trace contextRef="#ctx0" brushRef="#br0" timeOffset="73529.0943">7138 10675 0,'0'0'0,"0"0"16,0 79-16,0-79 0,-9 111 16,9-111-16,0 150 15,0-150-15,9 158 16,-9-158-16,0 0 15,16 121-15,-16-121 0,58 47 16,-58-47-16</inkml:trace>
  <inkml:trace contextRef="#ctx0" brushRef="#br0" timeOffset="74097.4131">7601 11039 0,'0'0'0,"0"0"0,-9 60 16,9-60-16,-8 70 15,8-70-15,0 0 16,0 89-16,0-89 0,33 69 16,-33-69-16,75 42 15,-75-42-15,91-19 16,-91 19-16,99-60 0,-99 60 15,0 0-15,0 0 16,0 0-16,99-80 16,-99 80-16,0 0 15,66-46-15,-66 46 0,33 18 16,-33-18-16,0 103 16,0-103-16,-16 158 15,16-158-15,-33 210 16,33-210-16,-50 228 15,50-228-15,0 0 0,-50 195 16,50-195-16,0 0 16,0 0-16,0 0 15,-57 131-15,57-131 0,-42 46 16,42-46-16,-33-46 16,33 46-16,-8-99 15,8 99-15,16-121 16,-16 121-16,42-111 0,-42 111 15,66-79-15,-66 79 16,83-56-16,-83 56 16,0 0-16,91-28 0,-91 28 15,0 0-15,90-28 16,-90 28-16,83-46 16,-83 46-16</inkml:trace>
  <inkml:trace contextRef="#ctx0" brushRef="#br0" timeOffset="74634.5564">9990 10904 0,'0'0'0,"0"0"16,50-5-16,-50 5 16,83-9-16,-83 9 15,124 0-15,-124 0 0,149 14 16,-149-14-16,158 4 15,-158-4-15</inkml:trace>
  <inkml:trace contextRef="#ctx0" brushRef="#br0" timeOffset="74861.8012">10123 11332 0,'0'0'16,"0"0"-16,91 0 0,-91 0 16,116 0-16,-116 0 15,166-5-15,-166 5 16</inkml:trace>
  <inkml:trace contextRef="#ctx0" brushRef="#br0" timeOffset="77878.5107">5567 13127 0,'0'0'15,"0"0"-15,0 0 0,0 0 16,66 9-16,-66-9 16,90 0-16,-90 0 15,125 5-15,-125-5 0,140-5 16,-140 5-16</inkml:trace>
  <inkml:trace contextRef="#ctx0" brushRef="#br0" timeOffset="78175.1091">6509 12699 0,'0'0'0,"0"0"0,8 80 16,-8-80-16,0 111 15,0-111-15,0 158 16,0-158-16,0 167 0,0-167 15,0 0-15,0 0 16,9 144-16,-9-144 16,33 42-16,-33-42 0</inkml:trace>
  <inkml:trace contextRef="#ctx0" brushRef="#br0" timeOffset="78492.6072">6923 12708 0,'0'0'0,"0"0"0,0 0 16,0 0-16,16 56 16,-16-56-16,0 0 15,8 66-15,-8-66 0,0 0 16,0 0-16,0 0 15,0 0-15,8 88 16,-8-88-16,0 0 0,17 79 16,-17-79-16,50 46 15,-50-46-15,99 14 16,-99-14-16,116 14 16,-116-14-16,0 0 0,107 5 15,-107-5-15,108-23 16</inkml:trace>
  <inkml:trace contextRef="#ctx0" brushRef="#br0" timeOffset="78726.9411">7361 12662 0,'0'0'16,"0"0"-16,0 0 15,0 42-15,0-42 0,8 88 16,-8-88-16,8 135 16,-8-135-16,0 158 15,0-158-15,9 158 16,-9-158-16,16 107 0,-16-107 16,58 37-16,-58-37 15</inkml:trace>
  <inkml:trace contextRef="#ctx0" brushRef="#br0" timeOffset="79261.972">7874 13001 0,'0'0'15,"0"0"-15,0 0 0,0 0 16,-17 70-16,17-70 15,-8 98-15,8-98 16,0 112-16,0-112 16,25 98-16,-25-98 0,49 69 15,-49-69-15,75 28 16,-75-28-16,91 0 16,-91 0-16,0 0 0,90-37 15,-90 37-15,0 0 16,0 0-16,83-34 15,-83 34-15,58 15 16,-58-15-16,41 70 0,-41-70 16,0 117-16,0-117 15,-24 158-15,24-158 16,-67 182-16,67-182 0,0 0 16,-74 162-16,74-162 15,0 0-15,0 0 16,0 0-16,0 0 15,-74 112-15,74-112 0,-58 32 16,58-32-16,-17-65 16,17 65-16,17-112 15,-17 112-15,41-129 16,-41 129-16,66-108 16,-66 108-16,0 0 0,83-74 15,-83 74-15,0 0 16,99-56-16,-99 56 15</inkml:trace>
  <inkml:trace contextRef="#ctx0" brushRef="#br0" timeOffset="79937.6686">8874 12857 0,'17'33'0,"-17"-33"15,24 83-15,-24-83 16,42 131-16,-42-131 15,8 149-15,-8-149 16,0 0-16,-8 139 0,8-139 16,0 0-16,-9 98 15,9-98-15</inkml:trace>
  <inkml:trace contextRef="#ctx0" brushRef="#br0" timeOffset="80175.6497">8791 13192 0,'0'0'15,"0"0"-15,58 0 16,-58 0-16,75-10 0,-75 10 15,107-13-15,-107 13 16,0 0-16,99-19 16,-99 19-16,0 0 0</inkml:trace>
  <inkml:trace contextRef="#ctx0" brushRef="#br0" timeOffset="81054.2452">9312 12704 0,'0'0'16,"0"0"-16,0 0 0,42 0 15,-42 0 1,74 0-16,-74 0 0,99 23 15,-99-23-15,124 52 16,-124-52-16,99 78 0,-99-78 16,67 102-16,-67-102 15,24 112-15,-24-112 16,-24 121-16,24-121 16,-75 126-16,75-126 15,0 0-15,-99 102 0,99-102 16,0 0-16,-108 61 15,108-61-15,0 0 16,-82 9-16,82-9 0,-42-51 16,42 51-16,9-84 15,-9 84-15,49-93 16,-49 93-16,75-61 16,-75 61-16,91-19 0,-91 19 15,82 33-15,-82-33 16,0 0-16,58 75 15,-58-75-15,0 0 0,0 0 16,42 83-16,-42-83 16,49 47-16,-49-47 15</inkml:trace>
  <inkml:trace contextRef="#ctx0" brushRef="#br0" timeOffset="81286.0926">10156 12807 0,'0'0'16,"0"0"-16,16 87 16,-16-87-16,8 131 15,-8-131-15,0 162 0,0-162 16,0 163-16,0-163 15,0 0-15,0 121 16,0-121-16,17 51 0</inkml:trace>
  <inkml:trace contextRef="#ctx0" brushRef="#br0" timeOffset="81700.8956">10339 13173 0,'0'0'16,"0"0"-16,0 0 0,0 0 16,49 9-16,-49-9 15,66 0-15,-66 0 16,91 5-16,-91-5 0,0 0 15,91 5-15,-91-5 16,0 0-16,0 0 16,0 0-16,0 0 15,66 13-15,-66-13 0,33 43 16,-33-43-16,-8 70 16,8-70-16,0 0 15,-25 79-15,25-79 0,0 0 16,-24 93-16,24-93 15,0 0-15,-9 79 16,9-79-16,0 0 0,33 47 16,-33-47-16,58 5 15,-58-5-15,0 0 16,0 0-16</inkml:trace>
  <inkml:trace contextRef="#ctx0" brushRef="#br0" timeOffset="81935.8986">10463 13439 0,'0'0'0,"0"0"15,0 0-15,91-6 16,-91 6-16,107-8 15,-107 8-15,124-10 16,-124 10-16,0 0 0,99-18 16,-99 18-16,0 0 15</inkml:trace>
  <inkml:trace contextRef="#ctx0" brushRef="#br0" timeOffset="82206.2434">11190 13113 0,'0'0'0,"0"0"0,58-9 15,-58 9-15,66-5 16,-66 5-16,0 0 16,91 5-16,-91-5 15,0 0-15,0 0 0,0 0 16,0 0-16</inkml:trace>
  <inkml:trace contextRef="#ctx0" brushRef="#br0" timeOffset="82403.7236">11182 13415 0,'0'0'0,"0"0"0,58 10 16,-58-10-16,74 0 15,-74 0-15,116 0 16,-116 0-16,107-10 0,-107 10 15,0 0-15</inkml:trace>
  <inkml:trace contextRef="#ctx0" brushRef="#br0" timeOffset="83477.5212">12058 12862 0,'0'0'16,"0"0"-16,0 0 15,0 0-15,0 0 0,0 0 16,-8 65-16,8-65 16,-8 93-16,8-93 15,-8 139-15,8-139 0,0 145 16,0-145-16,24 135 15,-24-135-15,58 97 16,-58-97-16,91 51 16,-91-51-16,108-5 15,-108 5-15,82-64 0,-82 64 16,0 0-16,67-93 16,-67 93-16,0 0 15,0 0-15,16-107 0,-16 107 16,0 0-16,-25-70 15,25 70-15,-74-9 16,74 9-16,-99 42 0,99-42 16,-75 88-16,75-88 15,-25 97-15,25-97 16,34 80-16,-34-80 0,74 33 16,-74-33-16</inkml:trace>
  <inkml:trace contextRef="#ctx0" brushRef="#br0" timeOffset="83975.2524">12538 12764 0,'0'0'0,"0"0"0,0 0 16,0 0-16,66 15 16,-66-15-16,108 13 15,-108-13-15,0 0 0,124 23 16,-124-23-16,0 0 16,107 42-16,-107-42 15,66 42-15,-66-42 16,0 70-16,0-70 0,-33 79 15,33-79-15,0 0 16,-74 74-16,74-74 16,0 0-16,0 0 0,-50 75 15,50-75-15,-16 51 16,16-51-16,33 37 16,-33-37-16,91 37 15,-91-37-15,107 42 0,-107-42 16,0 0-16,99 51 15,-99-51-15,50 70 16,-50-70-16,-17 79 0,17-79 16,-74 85-16,74-85 15,-116 69-15,116-69 16,0 0-16,0 0 0,-140 51 16</inkml:trace>
  <inkml:trace contextRef="#ctx0" brushRef="#br0" timeOffset="84844.5071">13803 14495 0,'0'0'15,"0"0"-15,0 0 16,-99 19-16,99-19 0,-132 27 16,132-27-16,-199 28 15,-41-14-15,240-14 16,-256 5-16,0-10 16,-9-9-16,34 0 0,24-4 15,0 8 1,-33-3-16,17 3 0,0 1 15,-17 0-15,-33-1 16,16 1-16,-16 0 16,-8-1-16,-17 6 15,17-6-15,8-3 0,-16 3 16,-25 6-16,24-5 16,1-1-16,-17 1 15,0 3-15,17 6 16,-1-4-16,9 4 15,-17 0-15,25 0 0,8 4 16,0-4-16,-8 0 16,25 6-16,17 8 15,16 0-15,-8-5 16,223-9-16,-215 18 0,0 1 16,0 0-16,215-19 15,-190 18-15,190-18 16,-174 24-16,174-24 15,-174 18-15,174-18 16,-140 15-16,140-15 0,0 0 16,0 0-16,-108-6 15,108 6-15,-49-42 16,49 42-16,8-92 16</inkml:trace>
  <inkml:trace contextRef="#ctx0" brushRef="#br0" timeOffset="85145.2524">2250 13048 0,'0'37'0,"0"-37"0,-8 112 16,8-112-16,-9 185 15,1 34-15,8-219 16,8 224-16,-8-224 16,9 214-16,-9-214 0,8 195 15,-8-195-15,0 0 16,-8 135-16,8-135 15</inkml:trace>
  <inkml:trace contextRef="#ctx0" brushRef="#br0" timeOffset="85346.7639">1729 13839 0,'0'0'0,"0"0"0,66-5 16,83-8-16,-149 13 15,198-33-15,67-5 16,-9-3-16,-256 41 16,215-33-16</inkml:trace>
  <inkml:trace contextRef="#ctx0" brushRef="#br0" timeOffset="88086.6236">8014 10633 0,'-33'42'0,"33"-42"0,-83 112 16,-41 60-16,124-172 16,-140 187-16,16 8 15,-9-9-15,133-186 16,-99 167-16,-17 20 15,-8 3-15,124-190 0,-124 191 16,0 23-16,0 9 16,124-223-16,-107 209 15,-9 10-15,33-5 16,83-214-16</inkml:trace>
  <inkml:trace contextRef="#ctx0" brushRef="#br0" timeOffset="89089.4553">4540 14969 0,'-8'38'0,"8"-38"0,-8 125 15,-1 56-15,9-181 16,-16 209-16,16-209 15,-8 196-15,8-196 0,0 0 16,-9 163-16,9-163 16,33 89-16,-33-89 15,67 3-15,-67-3 16</inkml:trace>
  <inkml:trace contextRef="#ctx0" brushRef="#br0" timeOffset="89491.0135">5020 15150 0,'0'0'0,"0"0"15,-41 48-15,41-48 16,-42 97-16,42-97 15,-25 130-15,25-130 0,0 130 16,0-130-16,42 117 16,-42-117-16,99 93 15,-99-93-15,116 41 0,-116-41 16,140-9-16,-140 9 16,108-60-16,-108 60 15,67-107-15,-67 107 16,25-131-16,-25 131 0,-33-139 15,33 139-15,-76-130 16,76 130-16,-91-108 16,91 108-16,-107-78 15,107 78-15,-99-42 16,99 42-16,0 0 0,-67 0 16,67 0-16,0 0 15,0 0-15</inkml:trace>
  <inkml:trace contextRef="#ctx0" brushRef="#br0" timeOffset="89824.2186">5658 15347 0,'0'0'15,"0"0"-15,0 0 0,0 0 16,57-10-16,-57 10 16,91-28-16,-91 28 15,0 0-15,124-19 16,-124 19-16,100 9 0,-100-9 16,66 48-16,-66-48 15,33 97-15,-33-97 16,8 126-16,-8-126 15,8 129-15,-8-129 0,0 0 16,25 117-16,-25-117 16,58 56-16,-58-56 15,66-5-15</inkml:trace>
  <inkml:trace contextRef="#ctx0" brushRef="#br0" timeOffset="90075.3896">6344 15350 0,'0'0'0,"0"0"16,-41 80-16,41-80 15,-67 117-15,67-117 16,-82 148-16,82-148 15,0 0-15,0 0 0,-66 144 16,66-144-16,-17 88 16,17-88-16,58 24 15</inkml:trace>
  <inkml:trace contextRef="#ctx0" brushRef="#br0" timeOffset="90434.3476">8279 15150 0,'0'0'16,"0"0"-16,0 89 16,0-89-16,16 134 15,-16-134-15,17 187 16,-17-187-16,25 200 0,-25-200 15,0 0-15,16 172 16,-16-172-16,17 89 16,-17-89-16,0 0 15</inkml:trace>
  <inkml:trace contextRef="#ctx0" brushRef="#br0" timeOffset="90626.3902">8146 15621 0,'0'0'0,"0"0"16,0 0-16,16-24 16,-16 24-16,75-27 15,-75 27-15,141-29 0,-141 29 16,165-32-16,-165 32 16,174-28-16,-174 28 15,157-37-15</inkml:trace>
  <inkml:trace contextRef="#ctx0" brushRef="#br0" timeOffset="91079.1535">9188 15076 0,'0'0'0,"0"0"16,66 0-16,-66 0 0,83 10 15,-83-10-15,116 36 16,-116-36-16,116 57 16,-116-57-16,91 83 15,-91-83-15,41 103 0,-41-103 16,0 121-16,0-121 16,-58 125-16,58-125 15,-99 121-15,99-121 16,0 0-16,-124 84 0,124-84 15,0 0-15,-116 37 16,116-37-16,0 0 16,-91-5-16,91 5 0,0 0 15,-41-51-15,41 51 16,24-75-16,-24 75 16,83-78-16,-83 78 15,99-42-15,-99 42 0,91 23 16,-91-23-16,66 70 15,-66-70-15,50 102 16,-50-102-16,0 0 16,25 98-16,-25-98 0,25 75 15,-25-75-15,58 23 16</inkml:trace>
  <inkml:trace contextRef="#ctx0" brushRef="#br0" timeOffset="91310.4034">10156 15090 0,'0'0'0,"0"0"15,0 0-15,16 108 16,-16-108-16,17 157 0,-17-157 15,0 196-15,0-196 16,0 0-16,0 186 16,0-186-16,0 0 0</inkml:trace>
  <inkml:trace contextRef="#ctx0" brushRef="#br0" timeOffset="91730.1791">10512 15448 0,'0'0'16,"0"0"-16,25 14 15,-25-14-15,66 5 16,-66-5-16,116 14 0,-116-14 15,132 18-15,-132-18 16,0 0-16,0 0 0,0 0 16,108 23-16,-108-23 15,66 33-15,-66-33 16,8 52-16,-8-52 0,-41 69 16,41-69-16,0 0 15,-58 89-15,58-89 16,0 0-16,-41 93 15,41-93-15,-9 102 0,9-102 16,58 93-16,-58-93 16,99 79-16,-99-79 15,141 38-15,-141-38 16,124-5-16,-124 5 0,0 0 16</inkml:trace>
  <inkml:trace contextRef="#ctx0" brushRef="#br0" timeOffset="91982.9384">10793 15797 0,'0'0'16,"0"0"-16,58 19 16,-58-19-16,108 0 0,-108 0 15,149 0-15,-149 0 16,140-14-16,-140 14 16,0 0-16,116-19 0</inkml:trace>
  <inkml:trace contextRef="#ctx0" brushRef="#br0" timeOffset="92231.2373">11744 15565 0,'0'0'16,"0"0"-16,75 0 16,-75 0-16,115 0 15,-115 0-15,157 8 16,-157-8-16,0 0 0,133 10 16</inkml:trace>
  <inkml:trace contextRef="#ctx0" brushRef="#br0" timeOffset="92405.6367">11810 15951 0,'0'0'0,"0"0"16,0 0-16,133 4 15,-133-4-15,173-14 0</inkml:trace>
  <inkml:trace contextRef="#ctx0" brushRef="#br0" timeOffset="92899.8595">12968 15225 0,'0'0'16,"0"0"-16,0 0 15,-74 42-15,74-42 0,-67 93 16,67-93-16,-74 149 15,74-149-15,-50 186 16,50-186-16,0 177 0,0-177 16,58 144-16,-58-144 15,91 97-15,-91-97 16,116 34-16,-116-34 16,124-15-16,-124 15 0,115-60 15,-115 60-15,92-89 16,-92 89-16,0 0 15,49-93-15,-49 93 0,0 0 16,0-69-16,0 69 16,-58-48-16,58 48 15,-83 0-15,83 0 16,-82 57-16,82-57 0,-66 78 16,66-78-16,0 0 15,-17 94-15,17-94 16,42 60-16,-42-60 0,0 0 15,91 0-15</inkml:trace>
  <inkml:trace contextRef="#ctx0" brushRef="#br0" timeOffset="114209.1653">1415 7633 0,'0'0'0,"0"0"0,0 0 15,0 0-15,33-28 16,-33 28-16,0 0 0,74-19 16,-74 19-16,0 0 15,83-13-15,-83 13 16,0 0-16,66 23 15,-66-23-15,0 0 0,33 42 16,-33-42-16,0 0 16,-16 69-16,16-69 15,0 0-15,-50 75 16,50-75-16,0 0 0,0 0 16,0 0-16,-66 69 15,66-69-15,0 0 16,-33 56-16,33-56 0,0 0 15,8 38-15,-8-38 16,0 0-16,0 0 16,33 41-16,-33-41 0,0 0 15,42 42-15,-42-42 16,0 0-16,0 61 16,0-61-16,-50 51 15,50-51-15,-66 52 0,66-52 16,-91 27-16,91-27 15,0 0-15,-75 19 16,75-19-16,-57-19 0,57 19 16,-25-61-16</inkml:trace>
  <inkml:trace contextRef="#ctx0" brushRef="#br0" timeOffset="114627.1955">1531 7447 0,'-25'18'16,"25"-18"-16,-66 52 0,66-52 15,-75 79-15,75-79 16,-66 129-16,66-129 15,-50 178-15,50-178 0,-16 186 16,16-186 0,33 163-16,-33-163 15,74 121-15,-74-121 0,100 56 16,-100-56-16,124-5 16,-124 5-16,132-65 0,-132 65 15,124-112-15,-124 112 16,115-154-16,-115 154 15,59-176-15,-59 176 16,16-168-16,-16 168 0,-51-149 16,51 149-16,-114-107 15,114 107-15,-141-55 16,141 55-16,-173 13 0,173-13 16</inkml:trace>
  <inkml:trace contextRef="#ctx0" brushRef="#br1" timeOffset="119610.5596">15590 2665 0,'0'0'0,"0"0"15,132-19-15,-132 19 0,199-19 16,-199 19-16,240-23 15,-240 23-15,239-5 16,-239 5-16,0 0 16,0 0-16,174 0 0,-174 0 15,0 0-15,108 18 16,-108-18-16,24 66 16,-24-66-16,-41 117 0,41-117 15,-91 163-15,91-163 16,-107 214-16,107-214 15,-108 237-15,108-237 16,-107 223-16,107-223 0,-67 186 16,67-186-16,0 0 15,0 0-15,0 0 16,-33 116-16</inkml:trace>
  <inkml:trace contextRef="#ctx0" brushRef="#br1" timeOffset="119941.8396">16640 3382 0,'0'0'0,"0"0"15,0 0-15,25-48 16,-25 48-16,58-55 0,-58 55 15,91-51-15,-91 51 16,116-37-16,-116 37 16,91-6-16,-91 6 0,66 48 15,-66-48-15,41 92 16,-41-92-16,25 135 16,-25-135-16,8 163 15,-8-163-15,25 154 16,-25-154-16,0 0 0,50 130 15,-50-130-15,49 42 16</inkml:trace>
  <inkml:trace contextRef="#ctx0" brushRef="#br1" timeOffset="120167.7872">17426 3233 0,'0'0'0,"0"0"0,-50 37 16,50-37-16,-66 74 15,66-74-15,-91 116 16,91-116-16,-108 149 16,108-149-16,0 0 0,0 0 15,-82 130-15,82-130 16,-42 79-16,42-79 0,0 0 15</inkml:trace>
  <inkml:trace contextRef="#ctx0" brushRef="#br1" timeOffset="120349.2324">17740 3228 0,'0'0'0,"0"0"0,0 0 16,0 0-16,132-28 16,25 19-16,-157 9 15,199-6-15,-199 6 16</inkml:trace>
  <inkml:trace contextRef="#ctx0" brushRef="#br1" timeOffset="120862.0006">18608 2796 0,'0'0'0,"0"0"15,0 0-15,0 0 0,0 0 16,0 0-16,91-15 16,-91 15-16,165-18 15,-165 18-15,215-10 16,-215 10-16,0 0 0,0 0 15,199 0-15,-199 0 16,0 0-16,131 24 16,-131-24-16,34 65 15,-34-65-15,-49 97 0,49-97 16,-108 131-16,108-131 16,-116 149-16,116-149 15,-91 140-15,91-140 16,-66 129-16,66-129 0,0 103 15,0-103-15,75 79 16,-75-79-16,132 46 16,-132-46-16,182 5 0,-182-5 15,173-28-15,-173 28 16,0 0-16</inkml:trace>
  <inkml:trace contextRef="#ctx0" brushRef="#br1" timeOffset="121128.0013">18914 3228 0,'0'0'0,"0"0"16,0 0-16,58-32 16,-58 32-16,132-37 15,-132 37-15,182-43 16,-182 43-16,207-42 0,-207 42 16</inkml:trace>
  <inkml:trace contextRef="#ctx0" brushRef="#br1" timeOffset="121682.2839">20627 2665 0,'0'0'0,"0"0"16,0 0-16,58-14 15,-58 14-15,107-19 16,-107 19-16,165-23 0,-165 23 15,174-5-15,-174 5 16</inkml:trace>
  <inkml:trace contextRef="#ctx0" brushRef="#br1" timeOffset="121880.7038">20758 3084 0,'0'0'0,"0"0"0,51 14 15,-51-14-15,124-10 16,-124 10-16,181-18 16,-181 18-16,224-47 15</inkml:trace>
  <inkml:trace contextRef="#ctx0" brushRef="#br1" timeOffset="122365.2082">21710 2446 0,'0'0'0,"0"0"16,41-80-16,-41 80 0,108-69 15,-108 69-15,156-37 16,-156 37-16,191 9 16,-191-9-16,182 70 15,-182-70-15,140 135 16,-140-135-16,67 181 0,-67-181 16,-9 210-16,9-210 15,-66 214-15,66-214 16,-124 200-16,124-200 15,-132 158-15,132-158 16,-141 93-16,141-93 0,-124 29 16,124-29-16,0 0 15,-82-29-15,82 29 16,-25-97-16,25 97 16,41-140-16,-41 140 15,108-134-15,-108 134 0,148-85 16,-148 85-16,149-32 15,-149 32-15,132 18 16,-132-18-16,0 0 0,0 0 16,0 0-16,75 47 15,-75-47-15,50 23 16</inkml:trace>
  <inkml:trace contextRef="#ctx0" brushRef="#br1" timeOffset="122732.5469">22768 2210 0,'0'0'0,"0"0"16,0 0-16,0 0 15,50-6-15,-50 6 0,124 0 16,-124 0-16,207 0 15,-207 0-15,231-5 16,-231 5-16,0 0 16,0 0-16,0 0 0,190-8 15,-190 8-15,0 0 16,0 0-16,132 3 16,-132-3-16,50 61 0,-50-61 15,-8 116-15,8-116 16,-33 177-16,33-177 15,-42 215-15,42-215 16,-33 219-16,33-219 0,0 171 16,0-171-16,0 0 15,25 89-15,-25-89 16</inkml:trace>
  <inkml:trace contextRef="#ctx0" brushRef="#br1" timeOffset="122933.1956">23256 2591 0,'0'0'0,"0"0"16,0 0-16,74-6 15,-74 6-15,149-9 0,99 18 16,9 5-16,-257-14 15,206 5-15</inkml:trace>
  <inkml:trace contextRef="#ctx0" brushRef="#br1" timeOffset="123857.9203">15871 3270 0,'0'0'0,"0"0"0,99-14 16,-99 14-16,166-19 15,-166 19-15,207-14 16,-207 14-16</inkml:trace>
  <inkml:trace contextRef="#ctx0" brushRef="#br1" timeOffset="125489.98">15085 4800 0,'0'0'0,"0"0"0,-17 83 15,17-83-15,-25 140 16,25-140-16,0 200 15,0-200-15,9 243 16,-9-243-16,24 259 16,-24-259-16,0 0 0,33 206 15,-33-206-15,59 93 16</inkml:trace>
  <inkml:trace contextRef="#ctx0" brushRef="#br1" timeOffset="125824.4393">15574 5270 0,'0'0'16,"0"0"-16,-25 83 16,25-83-16,-17 117 15,17-117-15,0 140 0,0-140 16,50 115-16,-50-115 15,116 57-15,-116-57 16,157-14-16,-157 14 0,173-69 16,-173 69-16,141-126 15,-141 126-15,83-141 16,-83 141-16,0-144 16,0 144-16,-67-125 0,67 125 15,-140-93-15,140 93 16,-182-47-16,182 47 15,-157 0-15,157 0 16,0 0-16,-132 33 16</inkml:trace>
  <inkml:trace contextRef="#ctx0" brushRef="#br1" timeOffset="126125.1299">16425 5265 0,'0'0'0,"0"0"15,33-23-15,-33 23 16,58-37-16,-58 37 0,91-48 16,-91 48-16,91-32 15,-91 32-15,91-4 16,-91 4-16,66 32 15,-66-32-15,75 79 16,-75-79-16,49 121 0,-49-121 16,58 146-16,-58-146 15,74 139-15,-74-139 16,100 87-16,-100-87 16,91 10-16</inkml:trace>
  <inkml:trace contextRef="#ctx0" brushRef="#br1" timeOffset="126329.4337">17343 5260 0,'0'0'0,"0"0"0,-66 74 15,66-74-15,-91 117 16,91-117-16,-83 150 15,83-150-15,0 0 16,-58 134-16,58-134 0,-8 70 16</inkml:trace>
  <inkml:trace contextRef="#ctx0" brushRef="#br1" timeOffset="126577.0236">18170 4874 0,'0'0'0,"0"0"16,58 83-16,-58-83 15,66 126-15,-66-126 16,58 177-16,-58-177 15,41 191-15,-41-191 16,0 0-16,17 131 0,-17-131 16</inkml:trace>
  <inkml:trace contextRef="#ctx0" brushRef="#br1" timeOffset="126743.7231">18046 5311 0,'0'0'15,"0"0"-15,58-9 0,-58 9 16,115-19-16,-115 19 16,182-18-16,-182 18 15,215-23-15,-215 23 16</inkml:trace>
  <inkml:trace contextRef="#ctx0" brushRef="#br1" timeOffset="127180.3933">18997 4767 0,'0'0'0,"0"0"0,74-46 16,-74 46-16,108-38 15,-108 38-15,140-9 16,-140 9-16,166 37 0,-166-37 15,124 71-15,-124-71 16,74 111-16,-74-111 16,17 149-16,-17-149 0,0 0 15,-42 172-15,42-172 0,-91 163 16,91-163-16,0 0 16,-107 140-16,107-140 15,-108 79-15,108-79 0,-107 14 16,107-14-16,-75-42 15,75 42-15,-41-79 16,41 79-16,17-112 16,-17 112-16,66-98 15,-66 98-15,99-61 16,-99 61-16,123-18 0,-123 18 16,100 32-16,-100-32 15,83 70-15,-83-70 0,66 84 16,-66-84-16,50 70 15,-50-70-15</inkml:trace>
  <inkml:trace contextRef="#ctx0" brushRef="#br1" timeOffset="127413.3663">20015 4428 0,'0'0'0,"0"0"16,16 103-16,-16-103 0,17 120 15,-17-120-15,8 172 16,-8-172-16,8 200 16,-8-200-16,17 205 15,-17-205-15,0 0 0,16 144 16,-16-144-16</inkml:trace>
  <inkml:trace contextRef="#ctx0" brushRef="#br1" timeOffset="127796.7643">20271 4828 0,'0'0'0,"0"0"0,0 0 16,58-14-16,-58 14 16,107-23-16,-107 23 15,149-6-15,-149 6 16,0 0-16,0 0 0,0 0 16,133 0-16,-133 0 15,65 43-15,-65-43 16,9 65-16,-9-65 0,-50 89 15,50-89-15,0 0 16,-66 97-16,66-97 16,0 0-16,-58 98 15,58-98-15,0 88 0,0-88 16,58 69-16,-58-69 16,116 38-16,-116-38 15,149 10-15,-149-10 16,132-43-16</inkml:trace>
  <inkml:trace contextRef="#ctx0" brushRef="#br1" timeOffset="128401.8442">20494 5163 0,'0'0'0,"0"0"16,0 0-16,0 0 15,58-14-15,-58 14 16,108-10-16,-108 10 16,0 0-16,123-8 0,-123 8 15,0 0-15,0 0 16,0 0-16,0 0 0,0 0 15,0 0-15,0 0 16,0 0-16,116-6 16,-116 6-16,0 0 0,0 0 15,0 0-15,0 0 16,0 0-16,0 0 0,0 0 16,0 0-16,0 0 15,0 0-15,67 0 16,-67 0-16,0 0 0,0 0 15,0 0-15,0 0 0,0 0 16,0 0-16,0 0 16,0 0-16,0 0 15,0 0-15,0 0 16,0 0-16,0 0 0,0 0 16,0 0-16,0 0 15,0 0-15,0 0 0,0 0 16,0 0-16,0 0 15,0 0-15,0 0 16,0 0-16,0 0 0,0 0 16,0 0-16,0 0 15,0 0-15,0 0 16,0 0-16,0 0 0,0 0 0,16-18 16,-16 18-16,0 0 15,0 0-15,66-28 16</inkml:trace>
  <inkml:trace contextRef="#ctx0" brushRef="#br1" timeOffset="128671.6461">21594 4544 0,'0'0'0,"0"0"0,33 9 16,-33-9-16,75-19 16,-75 19-16,157-13 15,-157 13-15,182-5 0,-182 5 16,0 0-16,0 0 15</inkml:trace>
  <inkml:trace contextRef="#ctx0" brushRef="#br1" timeOffset="128865.7852">21817 4865 0,'0'0'0,"0"0"16,0 0-16,0 0 0,25 60 15,-25-60-15,83 14 16,-83-14-16,157-8 16,-157 8-16,198-43 0,-198 43 15,207-74-15</inkml:trace>
  <inkml:trace contextRef="#ctx0" brushRef="#br1" timeOffset="129267.0199">22892 4233 0,'0'0'16,"0"0"-16,-49 88 15,49-88-15,-50 125 0,50-125 16,-33 163-16,33-163 15,-8 176-15,8-176 16,33 159-16,-33-159 16,82 107-16,-82-107 0,133 51 15,-133-51-15,157 0 16,-157 0-16,132-51 16,-132 51-16,99-102 0,-99 102 15,17-112-15,-17 112 16,0 0-16,-33-98 15,33 98-15,-91-60 16,91 60-16,-91 0 16,91 0-16,-83 60 15,83-60-15,-58 94 0,58-94 16,-16 106-16,16-106 16,41 70-16,-41-70 15</inkml:trace>
  <inkml:trace contextRef="#ctx0" brushRef="#br1" timeOffset="142888.6763">14837 1594 0,'-25'23'16,"25"-23"-16,-83 94 0,-33 64 15,1 42-15,115-200 16,-109 214-16,27 28 15,16 0-15,66-242 16,-49 252-16,32 8 0,25 5 16,25-32-16,17-38 15,33-4-15,33-20 16,-116-171-16,132 136 16</inkml:trace>
  <inkml:trace contextRef="#ctx0" brushRef="#br1" timeOffset="143439.8787">22843 971 0,'41'6'0,"66"21"16,-107-27-16,182 57 15,42 44-15,24 20 16,-25 28-16,-16 13 16,-26 3-16,-40 15 15,0 11-15,-17 9 16,-33-5-16,-24-18 16,-18 9-16,-49 5 0,0-191 15,-41 181-15,-34-4 16,-49-23-16,124-154 15,-158 120-15</inkml:trace>
  <inkml:trace contextRef="#ctx0" brushRef="#br1" timeOffset="144443.4634">11662 2627 0,'0'-46'0,"0"46"16,49-112-16,-49 112 15,99-139-15,-99 139 16,149-139-16,-149 139 16,190-94-16,-190 94 15,182-37-15,-182 37 0,141 37 16,-141-37-16,99 102 15,-99-102-15,66 167 16,-41 33-16,-25-200 16,0 215-16,0-215 0,-41 210 15,41-210-15,-91 181 16,91-181-16,-124 144 16,124-144-16,0 0 0,-149 84 15,149-84-15,-132 33 0,132-33 16,-100-33-16,100 33 15,-66-75-15,66 75 16,8-102-16,-8 102 0,67-107 16,-67 107-16,115-70 15,-115 70-15,149-18 16,-149 18-16,157 28 16,-157-28-16,149 65 0,-149-65 15,132 70-15,-132-70 16,100 42-16,-100-42 15</inkml:trace>
  <inkml:trace contextRef="#ctx0" brushRef="#br1" timeOffset="144677.4374">13009 1916 0,'0'0'0,"0"0"15,58 97-15,-58-97 16,75 163-16,32 46 16,-16 10-16,-91-219 0,74 206 15,-74-206-15,67 204 16,-67-204-16</inkml:trace>
  <inkml:trace contextRef="#ctx0" brushRef="#br1" timeOffset="154620.9802">15458 6931 0,'0'0'16,"0"0"-16,8 65 0,-8-65 15,17 103-15,-17-103 16,16 162-16,-16-162 15,0 218-15,0-218 0,0 228 16,0-228-16,0 0 16,0 0-16,-8 186 15</inkml:trace>
  <inkml:trace contextRef="#ctx0" brushRef="#br1" timeOffset="154972.288">15954 6874 0,'0'0'0,"0"0"15,0 0-15,-8 85 16,8-85-16,-17 111 0,17-111 15,-25 135-15,25-135 16,0 0-16,0 0 16,0 0-16,0 0 0,-25 130 15,25-130-15,0 0 16,-8 79-16,8-79 16,33 24-16,-33-24 15,83-24-15,-83 24 0,116-41 16,-116 41-16,0 0 15,124-38-15,-124 38 16,124-32-16,-124 32 0</inkml:trace>
  <inkml:trace contextRef="#ctx0" brushRef="#br1" timeOffset="155205.5689">16309 6814 0,'0'0'0,"0"0"16,0 70-16,0-70 15,9 102-15,-9-102 16,0 149-16,0-149 16,8 187-16,-8-187 0,0 0 15,8 162-15,-8-162 16,0 0-16,25 89 15,-25-89-15,41-19 16</inkml:trace>
  <inkml:trace contextRef="#ctx0" brushRef="#br1" timeOffset="155608.3506">16549 6750 0,'0'0'0,"0"0"0,0 0 16,0 0-16,0 0 15,75 18-15,-75-18 16,115 0-16,-115 0 0,141-18 16,-141 18-16,157-25 15,-157 25-15,0 0 16,0 0-16,0 0 15,0 0-15,124-26 0,-124 26 16,0 0-16,75 0 16,-75 0-16,16 60 15,-16-60-15,-33 134 16,33-134-16,-66 177 0,66-177 16,-66 200-16,66-200 15,-42 168-15,42-168 16,0 0-16,-16 120 0,16-120 15,0 0-15,25 75 16,-25-75-16,57 0 16</inkml:trace>
  <inkml:trace contextRef="#ctx0" brushRef="#br1" timeOffset="156125.5696">17616 7084 0,'0'0'15,"0"0"-15,0 0 0,0 0 16,49-23-16,-49 23 16,91-23-16,-91 23 15,116-28-15,-116 28 0,0 0 16,91-5-16,-91 5 16,83 23-16,-83-23 15,41 65-15,-41-65 0,25 103 16,-25-103-16,25 116 15,-25-116-15,0 0 16,25 107-16,-25-107 16,33 65-16,-33-65 0,49 5 15,-49-5-15</inkml:trace>
  <inkml:trace contextRef="#ctx0" brushRef="#br1" timeOffset="156359.6912">18335 6925 0,'0'0'0,"0"0"16,-82 52-16,82-52 16,-91 88-16,91-88 0,-116 126 15,116-126-15,-108 131 16,108-131-16,0 0 15,-82 120-15,82-120 16,0 0-16,0 0 0,-50 75 16</inkml:trace>
  <inkml:trace contextRef="#ctx0" brushRef="#br1" timeOffset="156944.4149">18724 7145 0,'0'0'0,"0"0"15,0 0-15,58-5 0,-58 5 16,74-5-16,-74 5 16,124-10-16,-124 10 15,157-13-15,-157 13 16,141-23-16,-141 23 0</inkml:trace>
  <inkml:trace contextRef="#ctx0" brushRef="#br1" timeOffset="157415.282">19617 6647 0,'0'0'0,"0"0"0,58-42 16,-58 42-16,82-37 16,-82 37-16,124-14 15,-124 14-15,134 23 0,-134-23 16,91 65-16,-91-65 16,58 112-16,-58-112 15,-9 163-15,-49 27 16,58-190-16,-82 177 0,82-177 15,-117 126-15,117-126 16,-108 79-16,108-79 16,-115 23-16,115-23 0,-100-19 15,100 19-15,-66-55 16,66 55-16,-33-70 16,33 70-16,25-79 15,-25 79-15,83-79 0,-83 79 16,116-51-16,-116 51 15,124-9-15,-124 9 16,99 41-16,-99-41 16,92 65-16,-92-65 0,58 84 15,-58-84-15,0 0 16,0 0-16,41 60 16,-41-60-16,50-9 0,-50 9 15</inkml:trace>
  <inkml:trace contextRef="#ctx0" brushRef="#br1" timeOffset="157631.8744">20453 6531 0,'0'0'0,"0"0"15,-8 120-15,8-120 16,0 159-16,0-159 15,0 190-15,0-190 16,0 186-16,0-186 16,0 0-16,25 136 0,-25-136 15,41 46-15,-41-46 16</inkml:trace>
  <inkml:trace contextRef="#ctx0" brushRef="#br1" timeOffset="158014.9543">20709 6851 0,'0'0'0,"0"0"16,0 0-16,0 0 15,0 0-15,74-9 16,-74 9-16,133-18 15,-133 18-15,132-14 0,-132 14 16,0 0-16,0 0 16,0 0-16,124-14 15,-124 14-15,0 0 0,83 18 16,-83-18-16,17 56 16,-17-56-16,-42 98 15,42-98-15,-58 116 16,58-116-16,0 0 15,-33 102-15,33-102 0,0 79 16,0-79-16,58 57 16,-58-57-16,83 18 15,-83-18-15,107-15 16,-107 15-16</inkml:trace>
  <inkml:trace contextRef="#ctx0" brushRef="#br1" timeOffset="158237.2171">20883 7028 0,'0'0'0,"0"0"15,0 0-15,25 23 0,-25-23 16,66 0-16,-66 0 15,116-9-15,-116 9 16,140-18-16,-140 18 16,133-47-16,-133 47 0</inkml:trace>
  <inkml:trace contextRef="#ctx0" brushRef="#br1" timeOffset="158458.3678">21635 6596 0,'0'0'0,"0"0"0,50 4 16,-50-4-16,91-4 15,-91 4-15,132 0 16,-132 0-16,133 0 0,-133 0 15,0 0-15,0 0 16</inkml:trace>
  <inkml:trace contextRef="#ctx0" brushRef="#br1" timeOffset="158632.3552">21801 6902 0,'0'0'16,"0"0"-16,0 0 15,0 0-15,25 52 16,-25-52-16,91 14 16,-91-14-16,157 5 0,-157-5 15,198-5-15</inkml:trace>
  <inkml:trace contextRef="#ctx0" brushRef="#br1" timeOffset="162793.9013">23082 6154 0,'0'0'0,"0"0"16,0 0-16,-41 23 16,41-23-16,-74 28 0,74-28 15,-91 33-15,91-33 16,-108 32-16,108-32 15,0 0-15,-107 29 16,107-29-16,-91 8 0,91-8 16,0 0-16,-75-5 15,75 5-15,0 0 16,0 0-16,-58 5 0,58-5 16,-41 43-16,41-43 15,0 0-15,-8 74 16,8-74-16,0 0 0,25 78 15,-25-78-15,49 66 16,-49-66-16,75 37 16,-75-37-16,91 5 15,-91-5-15,124-5 0,-124 5 16,107 9-16,-107-9 16,91 37-16,-91-37 15,41 74-15,-41-74 16,9 94-16,-9-94 0,-33 112 15,33-112-15,-58 125 16,58-125-16,0 0 16,0 0-16,-83 112 15,83-112-15,-74 70 16,74-70-16,-67-5 0,67 5 16,-8-83-16</inkml:trace>
  <inkml:trace contextRef="#ctx0" brushRef="#br1" timeOffset="163178.492">23222 6350 0,'0'0'16,"0"0"-16,-25 88 15,25-88-15,-32 116 16,32-116-16,-25 153 0,25-153 15,-8 144-15,8-144 16,17 108-16,-17-108 16,57 60-16,-57-60 15,108 19-15,-108-19 16,132-24-16,-132 24 0,124-55 16,-124 55-16,99-85 15,-99 85-15,0 0 16,42-88-16,-42 88 15,-25-74-15,25 74 0,-74-42 16,74 42-16,-100 4 16,100-4-16,-91 51 15,91-51-15,0 0 16,-66 75-16,66-75 0,-16 56 16,16-56-16,49 9 15,-49-9-15</inkml:trace>
  <inkml:trace contextRef="#ctx0" brushRef="#br1" timeOffset="163509.0542">23595 6117 0,'0'0'0,"0"0"15,0 0-15,0 0 16,66 0-16,-66 0 0,99-15 16,-99 15-16,108-27 15,-108 27-15,0 0 16,0 0-16,124-37 16,-124 37-16,0 0 0,83-10 15,-83 10-15,49 33 16,-49-33-16,8 93 15,-8-93-15,-8 153 16,8-153-16,-16 195 0,16-195 16,-9 197-16,9-197 15,0 0-15,0 0 16</inkml:trace>
  <inkml:trace contextRef="#ctx0" brushRef="#br1" timeOffset="164233.903">14274 6959 0,'0'0'15,"0"0"-15,0 0 16,33 88-16,-33-88 16,42 139-16,-42-139 15,58 196-15,-58-196 0,49 214 16,-49-214-16,0 0 15,0 0-15,17 195 16,-17-195-16,-42 116 16,42-116-16</inkml:trace>
  <inkml:trace contextRef="#ctx0" brushRef="#br1" timeOffset="164414.5174">13811 7638 0,'42'-33'0,"-42"33"16,124-88-16,99-29 15,0 10-15,-223 107 16,215-74-16,-215 74 0,182-56 16,-182 56-16</inkml:trace>
  <inkml:trace contextRef="#ctx0" brushRef="#br1" timeOffset="164933.4671">13894 8703 0,'0'0'0,"25"14"0,-25-14 16,91 19-16,-91-19 16,173 9-16,51-32 15,15-9-15,-15-19 0,-26-6 16,2 1-16,6-3 16,9 7-16,-8 1 15,25 4-15,7-9 16,1 10-16,-17-5 15,17 4-15,16 4 0,-16 2 16,17-1-16,-1-4 16,25 4-16,-16-5 15,-9 5-15,25-4 16,0 9-16,-16 5 0,0-6 16,8 5-16,8 1 15,-8-6-15,-8 11 16,33-5-16,-1-6 15,1 10-15,-9 5 16,17 13-16,0 6 16,-16 4-16,-9 4 0,-17 10 15,-7 0-15,-34 0 16,-8 14-16,-17 9 16,-198-37-1,174 24-15,-174-24 0,175 4 16</inkml:trace>
  <inkml:trace contextRef="#ctx0" brushRef="#br1" timeOffset="166222.8191">12546 2497 0,'25'33'0,"-25"-33"16,99 102-16,-99-102 16,133 159-16,-133-159 15,173 181-15,-173-181 0,157 153 16,-157-153-16,166 89 16,-166-89-16,149 19 15,-149-19-15,157-51 16,-157 51-16,157-98 0,-157 98 15,165-125-15,-165 125 16,165-126-16,-165 126 16,199-84-16,-199 84 15,223-14-15,-8 70 16,0 41-16,-215-97 0,183 126 16,-9 4-16,8-14 15,-182-116-15,157 89 16,-157-89-16,173 42 15,-173-42-15,207-6 16,0-45-16,-17-37 16,-190 88-16,165-107 0,9-13 15,8-11-15,-182 131 16,165-103-16,25 43 16,1 37-16,-191 23 15,181 28-15,10 42 0,-18 32 16,-173-102-16,166 112 15,7-1-15,-173-111 16,190 103-16,-190-103 16,199 56-16,8-52 15,-207-4-15,206-55 0,1-48 16,-33-31-16,-9 17 16,-24 5-16,-8 19 15,-1 14-15,-132 79 16,149-42-16,-149 42 15,174 6-15,-174-6 0,206 50 16,-206-50-16,207 93 16,-207-93-16,207 108 15,-207-108-15,215 88 16,-215-88-16,215 36 0,0-54 16,-17-56-16,-198 74 15,166-98-15,-166 98 0,182-121 16,-182 121-16,181-135 15,-181 135-15,166-117 16,-166 117-16,182-79 0,-182 79 16,182-9-16,-182 9 15,182 65-15,-182-65 16,165 117-16,-165-117 16,174 134-16,-174-134 15,206 122-15,9-66 0,-215-56 16,232 14-16,-9-46 15,-16-39-15,-207 71 16,173-84-16</inkml:trace>
  <inkml:trace contextRef="#ctx0" brushRef="#br1" timeOffset="168181.6797">16111 9024 0,'0'0'16,"0"0"-16,8 98 16,-8-98-16,17 135 0,-17-135 15,33 182-15,-33-182 16,33 208-16,-33-208 16,41 192-16,-41-192 15,0 0-15,0 0 0</inkml:trace>
  <inkml:trace contextRef="#ctx0" brushRef="#br1" timeOffset="169367.6565">15640 9042 0,'0'0'15,"0"0"-15,0 0 0,0 0 16,0 0-16,0 0 16,0 0-16,0 0 15,0 0-15,0 0 0,0 0 16,0 0-16,0 0 0,0 0 16,0 0-16,0 0 15,0 0-15,0 0 16,0 0-16,0 0 15,0 0-15,0 0 0,0 0 16,0 0-16,0 0 0,0 0 16,0 0-16,0 0 15,0 0-15,0 0 0,0 0 16,0 0-16,0 0 16,0 0-16,0 0 15,0 0-15,0 0 0,0 0 16,0 0-16,0 0 15,0 0-15,0 0 0,0 0 16,0 0-16,0 0 16,0 0-16,0 0 15,0 0-15,0 0 0,0 0 16,0 0-16,0 0 16,0 0-16,0 0 0,0 0 15,0 0-15,0 0 16,0 0-16,0 0 0,0 0 15,0 0-15,0 0 16,0 0-16,0 0 16,25-23-16</inkml:trace>
  <inkml:trace contextRef="#ctx0" brushRef="#br1" timeOffset="170181.1195">16963 8801 0,'0'0'0,"0"0"0,0 0 16,0 0-16,0 0 15,0 0-15,0 0 0,0 0 16,-58 38-16,58-38 15,-75 41-15,75-41 16,-82 42-16,82-42 0,0 0 16,-83 32-16,83-32 15,0 0-15,0 0 16,0 0-16,0 0 0,-66 28 16,66-28-16,0 0 15,-66 28-15,66-28 16,0 0-16,-33 42 0,33-42 15,0 0-15,8 61 16,-8-61-16,41 46 16,-41-46-16,75 32 0,-75-32 15,91 5-15,-91-5 16,99 0-16,-99 0 16,116 0-16,-116 0 0,99 14 15,-99-14-15,74 47 16,-74-47-16,42 88 15,-42-88-15,0 112 16,0-112-16,-34 125 16,34-125-16,-49 121 0,49-121 15,0 0-15,-67 88 16,67-88-16,-49 19 16,49-19-16,-33-60 0,33 60 15</inkml:trace>
  <inkml:trace contextRef="#ctx0" brushRef="#br1" timeOffset="170549.0782">17351 8847 0,'0'0'0,"0"0"16,58-8-16,-58 8 0,116-20 16,-116 20-16,157-28 15,-157 28-15,174-32 16,-174 32-16,0 0 16,0 0-16,132-23 0,-132 23 15,91 5-15,-91-5 16,50 46-16,-50-46 15,-17 93-15,17-93 0,-33 153 16,33-153-16,-58 186 16,58-186-16,-41 191 15,41-191-15,-9 144 16,9-144-16,42 88 0,-42-88 16,82 15-16</inkml:trace>
  <inkml:trace contextRef="#ctx0" brushRef="#br1" timeOffset="170849.8482">18443 9275 0,'0'0'0,"0"0"0,0 0 15,0 0-15,0 0 16,41-18-16,-41 18 15,83-33-15,-83 33 0,132-33 16,-132 33-16,141-18 16,-141 18-16,115 14 15,-115-14-15,75 52 16,-75-52-16,49 97 0,-49-97 16,17 116-16,-17-116 15,25 126-15,-25-126 16,41 87-16,-41-87 0,50 34 15,-50-34-15</inkml:trace>
  <inkml:trace contextRef="#ctx0" brushRef="#br1" timeOffset="171070.8979">19261 9229 0,'-25'23'0,"25"-23"0,-49 65 16,49-65-16,-91 116 15,91-116-15,-108 149 16,108-149-16,0 0 16,0 0-16,-99 140 0,99-140 15,0 0-15,0 0 16,-49 93-16</inkml:trace>
  <inkml:trace contextRef="#ctx0" brushRef="#br1" timeOffset="171751.539">21156 8736 0,'0'0'0,"0"0"15,91-19-15,-91 19 16,124-32-16,-124 32 0,182-38 15,-182 38-15,190-14 16,-190 14-16,182-9 16,-182 9-16,0 0 15</inkml:trace>
  <inkml:trace contextRef="#ctx0" brushRef="#br1" timeOffset="171987.2472">21222 9271 0,'0'0'0,"0"0"16,0 0-16,33 37 15,-33-37-15,99 5 16,-99-5-16,166 0 0,-166 0 15,198-5-15,-198 5 16,199-9-16,-199 9 16</inkml:trace>
  <inkml:trace contextRef="#ctx0" brushRef="#br1" timeOffset="179842.0585">18592 11258 0,'0'0'0,"0"0"0,0 0 16,0 0-16,0 0 0,49-76 16,-49 76-16,83-78 15,-83 78-15,107-79 0,-107 79 16,0 0-16,100-42 15,-100 42-15,91 14 16,-91-14-16,74 79 16,-74-79-16,58 134 0,-58-134 15,49 172-15,-49-172 16,58 187-16,-58-187 16,75 158-16,-75-158 15,0 0-15,98 112 0,-98-112 16,92 32-16,-92-32 15</inkml:trace>
  <inkml:trace contextRef="#ctx0" brushRef="#br1" timeOffset="180124.8827">19402 11062 0,'0'0'0,"0"0"16,-41 84-16,41-84 16,-75 125-16,75-125 15,-74 159-15,74-159 16,-83 167-16,83-167 0,0 0 15,-58 130-15,58-130 16,-8 88-16,8-88 16,41 24-16</inkml:trace>
  <inkml:trace contextRef="#ctx0" brushRef="#br1" timeOffset="180426.0963">20858 11062 0,'0'0'0,"0"0"0,116-42 16,-116 42-16,149-37 15,-149 37-15,165-37 16,-165 37-16,0 0 0,141-10 16,-141 10-16</inkml:trace>
  <inkml:trace contextRef="#ctx0" brushRef="#br1" timeOffset="180660.2657">20842 11587 0,'0'0'16,"0"0"-16,91-9 16,-91 9-16,115-14 0,-115 14 15,166-23-15,-166 23 16,149-23-16</inkml:trace>
  <inkml:trace contextRef="#ctx0" brushRef="#br0" timeOffset="197507.1745">10992 10908 0,'0'0'16,"0"0"-16,0 0 0,74 19 15,-74-19-15,116 9 0,-116-9 16,141 5-16,-141-5 15,157-5-15,-157 5 16,124-18-16,-124 18 0</inkml:trace>
  <inkml:trace contextRef="#ctx0" brushRef="#br0" timeOffset="198008.5247">11967 10587 0,'0'0'15,"0"0"-15,58-9 0,-58 9 16,83 0-16,-83 0 16,99 18-16,-99-18 15,116 46-15,-116-46 0,83 89 16,-83-89-16,58 126 15,-58-126-15,8 144 16,-8-144-16,-33 168 16,33-168-16,-66 158 15,66-158-15,-100 131 16,100-131-16,-99 83 0,99-83 16,-107 32-16,107-32 15,0 0-15,-100-4 0,100 4 16,0 0-16,-66-47 15,66 47-15,-33-64 16,33 64-16,17-80 16,-17 80-16,65-60 0,-65 60 15,100-24-15,-100 24 16,116 28-16,-116-28 0,107 65 16,-107-65-16,100 94 15,-100-94-15,74 88 16,-74-88-16,74 84 15,-74-84-15,67 65 0,-67-65 16,99 23-16</inkml:trace>
  <inkml:trace contextRef="#ctx0" brushRef="#br0" timeOffset="200749.5078">13745 15248 0,'0'0'16,"0"0"-16,8 65 16,-8-65-16,17 121 0,-17-121 0,0 0 15,33 173-15,-33-173 16,25 209-16,-25-209 0,41 218 15,-41-218-15,25 196 16</inkml:trace>
  <inkml:trace contextRef="#ctx0" brushRef="#br1" timeOffset="206983.6083">23702 4274 0,'0'0'0,"0"0"0,0 0 16,0 0-16,0 65 15,0-65-15,9 89 0,-9-89 16,16 125-16,-16-125 16,17 158-16,-17-158 15,25 172-15,-25-172 16,16 159-16,-16-159 0</inkml:trace>
  <inkml:trace contextRef="#ctx0" brushRef="#br1" timeOffset="216058.2996">22685 8587 0,'0'0'15,"0"0"-15,0 0 0,0 0 0,-16 32 16,16-32-16,-33 84 16,33-84-16,-50 136 15,50-136-15,-41 171 0,41-171 16,-25 181-16,25-181 16,0 154-16,0-154 15,50 120-15,-50-120 16,82 71-16,-82-71 15,108 32-15,-108-32 0,124-4 16,-124 4-16,107-47 16,-107 47-16,83-70 15,-83 70-15,0 0 16,50-88-16,-50 88 0,-9-84 16,9 84-16,-49-65 15,49 65-15,-83-23 16,83 23-16,0 0 0,-83 14 0,83-14 15,-82 56-15,82-56 16,0 0-16,-42 88 16,42-88-16,17 79 15,-17-79-15,58 9 0,-58-9 16</inkml:trace>
  <inkml:trace contextRef="#ctx0" brushRef="#br1" timeOffset="216593.4983">23281 8703 0,'0'0'16,"0"0"-16,0 0 0,0 0 15,16-51-15,-16 51 16,66-37-16,-66 37 15,91-19-15,-91 19 0,91 10 16,-91-10-16,91 55 16,-91-55-16,42 98 15,-42-98-15,16 134 16,-16-134-16,-25 154 16,25-154-16,-57 159 0,57-159 15,-75 120-15,75-120 16,0 0-16,-83 75 15,83-75-15,0 0 0,0 0 16,-74 23-16,74-23 16,0 0-16,-66-37 15,66 37-15,-17-79 16,17 79-16,50-93 0,-50 93 16,0 0-16,74-65 15,-74 65-15,91-19 16,-91 19-16,0 0 15,83 28-15,-83-28 0,66 70 16,-66-70-16,0 0 16,0 0-16,41 74 15,-41-74-15,58 23 0,-58-23 16,58-46-16,-58 46 16,58-107-16,-58 107 15</inkml:trace>
  <inkml:trace contextRef="#ctx0" brushRef="#br1" timeOffset="217078.9992">24099 8564 0,'0'0'0,"0"0"15,0 0-15,0 0 16,-49-5-16,49 5 16,-58-5-16,58 5 15,0 0-15,-91 19 0,91-19 16,0 0-16,-66 42 15,66-42-15,-33 75 16,33-75-16,8 88 0,-8-88 16,50 83-16,-50-83 15,82 93-15,-82-93 16,83 88-16,-83-88 16,74 99-16,-74-99 15,0 0-15,33 88 0,-33-88 16,0 0-16,9 79 15,-9-79 1,0 0-16,-25 42 0,25-42 16,0 0-16,-41 0 0,41 0 15,-50-42-15,50 42 16,-25-84-16,25 84 0,-8-98 16,8 98-16,33-97 15,-33 97-15,50-93 16,-50 93-16,74-89 15,-74 89-15,74-69 16,-74 69-16,0 0 0,58-70 31,-58 70-31,0 0 0,25-69 0,-25 69 16,-16-66-16,16 66 0,0 0 16,-67-56-16</inkml:trace>
  <inkml:trace contextRef="#ctx0" brushRef="#br1" timeOffset="221774.3207">22313 10340 0,'0'0'0,"0"0"15,0 0-15,0 0 16,0 0-16,25 28 16,-25-28-16,25 74 15,-25-74-15,0 131 0,0-131 16,-17 149-16,17-149 15,0 0-15,-33 149 16,33-149-16,0 0 0,0 0 16,0 0-16,-24 112 15,24-112-15,8 79 16,-8-79-16,66 51 16,-66-51-16,141 28 0,-141-28 15,148 5-15,-148-5 16,0 0-16,141-24 15,-141 24-15,99-60 16,-99 60-16,58-84 0</inkml:trace>
  <inkml:trace contextRef="#ctx0" brushRef="#br1" timeOffset="221991.1969">22685 10378 0,'0'0'0,"0"0"16,17 87-16,-17-87 15,50 154-15,-50-154 0,58 243 16,-1 50-16,-15 5 16,-42-298-16,16 274 15,-16-9-15,0-265 16,-16 223-16</inkml:trace>
  <inkml:trace contextRef="#ctx0" brushRef="#br1" timeOffset="240092.4106">22950 10201 0,'0'0'16,"0"0"-16,-16-56 15,16 56-15,-50-37 0,50 37 16,-91-23-16,91 23 15,-132-10-15,132 10 16,-157 15-16,157-15 16,-182 46-16,182-46 0,-174 83 15,174-83-15,-182 112 16,182-112-16,-157 149 16,157-149-16,-149 185 15,149-185-15,-99 206 16,99-206-16,-41 228 0,41-228 15,8 237-15,58-4 16,-66-233-16,91 204 16,-91-204-16,149 186 15,-149-186-15,173 163 0,34-9 16,-207-154-16,199 121 16,-9-28-16,-190-93 15,190 60-15,-190-60 16,174 32-16,-174-32 15,190-3-15,-190 3 0,173-38 16,-173 38-16,149-84 16,-149 84-16,133-139 15,-34-33-15,-99 172 16,33-210-16,-33-4 16,0 214-16,-25-209 15,25 209-15,-58-223 0,-49-9 16,-9 13-16,116 219 15,-141-168-15,-16 10 16,-16 27-16,173 131 16,-182-97-16,-42 18 0,9 23 15,215 56-15,-198-28 16,198 28-16</inkml:trace>
  <inkml:trace contextRef="#ctx0" brushRef="#br1" timeOffset="241886.3203">6038 14937 0,'0'0'16,"0"0"-16,0 0 0,-58 10 16,58-10-16,-83 32 15,83-32-15,-99 74 16,99-74-16,-91 117 0,91-117 16,-74 152-16,74-152 15,-33 177-15,33-177 16,8 182-16,-8-182 15,58 172-15,-58-172 16,99 140-16,-99-140 0,149 111 16,-149-111-16,149 79 15,-149-79-15,157 38 16,-157-38-16,124 0 0,-124 0 16,116-51-16,-116 51 15,99-108-15,-99 108 16,74-163-16,-74 163 15,0 0-15,25-200 0,-25 200 0,-8-213 16,8 213-16,-58-210 16,58 210-16,-83-181 15,83 181-15,-124-145 16,124 145-16,-149-102 0,149 102 16,-182-46-16,-8 55 15,190-9-15,-165 61 16,165-61-16,-157 88 15</inkml:trace>
  <inkml:trace contextRef="#ctx0" brushRef="#br1" timeOffset="245473.1483">4433 16630 0,'0'0'0,"0"0"15,-25 60-15,25-60 16,-25 94-16,25-94 15,-9 125-15,9-125 16,-16 140-16,16-140 0,0 144 16,0-144-16,0 0 15,0 126-15,0-126 16,0 0-16,33 70 0,-33-70 16</inkml:trace>
  <inkml:trace contextRef="#ctx0" brushRef="#br1" timeOffset="246166.8929">4937 16728 0,'0'0'0,"0"0"0,0 0 16,0 0-16,0 0 16,0 0-16,0 0 0,0 0 15,0 0-15,0 0 16,0 0-16,0 0 0,0 0 15,0 0-15,0 0 16,0 0-16,0 0 16,0 0-16,0 0 0,0 0 15,0 0-15,0 0 0,0 0 16,0 0-16,0 0 16,0 0-16,0 0 15,0 0-15,-33 10 0,0 8 16,33-18-16,-33 33 15,33-33-15,0 0 16,-50 51-16,50-51 0,-41 73 16,41-73-16,0 0 15,-8 80-15,8-80 16,33 88-16,-33-88 16,91 84-16,-91-84 15,116 61-15,-116-61 0,124 23 16,-124-23-16,107-28 15,-107 28-15,91-70 16,-91 70-16,41-97 16,-41 97-16,17-113 0,-17 113 15,-17-115-15,17 115 16,-41-103-16,41 103 16,0 0-16,-83-74 15,83 74-15,-91-33 0,91 33 16,0 0-16,-91 10 15,91-10-15,0 0 16,-49 32-16,49-32 16</inkml:trace>
  <inkml:trace contextRef="#ctx0" brushRef="#br1" timeOffset="246442.3809">5782 16477 0,'0'0'16,"0"0"-16,0 0 16,-75 42-16,75-42 15,-74 78-15,74-78 0,-75 144 16,75-144-16,-49 168 15,49-168-15,-9 163 16,9-163-16,17 135 0,-17-135 16,0 0-16,66 65 15,-66-65-15</inkml:trace>
  <inkml:trace contextRef="#ctx0" brushRef="#br1" timeOffset="246794.073">5864 16574 0,'0'0'16,"0"0"-16,0 0 0,0 0 16,0 0-16,-33 42 15,33-42-15,-25 56 16,25-56-16,0 0 0,-16 84 15,16-84-15,0 0 16,0 0-16,0 0 16,0 0-16,0 0 0,-17 88 15,17-88-15,0 0 16,9 65-16,-9-65 16,49 42-16,-49-42 15,91 23-15,-91-23 0,0 0 16,91 0-16,-91 0 15,0 0-15,66-29 0,-66 29 16,58-64-16</inkml:trace>
  <inkml:trace contextRef="#ctx0" brushRef="#br1" timeOffset="247003.4359">6088 16547 0,'0'0'0,"0"0"0,0 0 16,-9 79-16,9-79 15,0 115-15,0-115 16,-8 149-16,8-149 16,0 168-16,0-168 0,0 0 15,0 0-15,0 135 16,0-135-16</inkml:trace>
  <inkml:trace contextRef="#ctx0" brushRef="#br1" timeOffset="247332.9042">6303 16197 0,'0'0'0,"0"0"15,33 79-15,-33-79 16,66 121-16,-66-121 16,99 177-16,-99-177 15,83 205-15,-83-205 0,49 210 16,-49-210-16,17 195 15,-17-195-15,-17 172 16,17-172-16,-49 131 16,49-131-16,0 0 0,-33 83 15,33-83-15,0 0 16,0 0-16</inkml:trace>
  <inkml:trace contextRef="#ctx0" brushRef="#br1" timeOffset="247570.3077">7071 16495 0,'0'0'15,"0"0"-15,0 0 0,9 98 16,-9-98-16,33 145 15,-33-145-15,33 195 16,-33-195-16,16 208 16,-16-208-16,0 0 15,25 154-15,-25-154 0</inkml:trace>
  <inkml:trace contextRef="#ctx0" brushRef="#br1" timeOffset="247764.3863">7014 16867 0,'0'0'16,"0"0"-16,0 0 15,0 0-15,0 0 16,41 14-16,-41-14 16,132 0-16,-132 0 0,166-14 15,-166 14-15,173-32 16,-173 32-16,0 0 15</inkml:trace>
  <inkml:trace contextRef="#ctx0" brushRef="#br1" timeOffset="248180.7752">7865 16481 0,'0'0'0,"0"0"15,0 0-15,0 0 16,0 0-16,83 32 0,-83-32 15,107 48-15,-107-48 16,107 88-16,-107-88 16,84 107-16,-84-107 15,33 121-15,-33-121 16,-17 130-16,17-130 0,-58 116 16,58-116-16,-91 88 15,91-88-15,0 0 16,-107 43-16,107-43 0,0 0 15,-91-15-15,91 15 16,-66-65-16,66 65 16,-25-97-16,25 97 15,25-98-15,-25 98 0,66-70 16,-66 70-16,83-37 16,-83 37-16,99 28 15,-99-28-15,82 74 0,-82-74 16,0 0-16,58 98 15,-58-98-15,0 0 16,50 84-16,-50-84 0,66 28 16,-66-28-16</inkml:trace>
  <inkml:trace contextRef="#ctx0" brushRef="#br1" timeOffset="248389.6657">8709 16444 0,'0'0'0,"0"0"15,0 0-15,8 103 0,-8-103 16,8 130-16,-8-130 16,8 172-16,-8-172 15,0 0-15,9 158 0,-9-158 16,16 93-16,-16-93 15</inkml:trace>
  <inkml:trace contextRef="#ctx0" brushRef="#br1" timeOffset="248768.2197">8998 16709 0,'0'0'0,"0"0"16,0 0-16,74 4 16,-74-4-16,83 6 15,-83-6-15,0 0 16,116 4-16,-116-4 16,0 0-16,0 0 0,98 5 15,-98-5-15,0 0 16,67 23-16,-67-23 0,17 51 15,-17-51-15,0 0 16,-50 93-16,50-93 16,0 0-16,-58 103 15,58-103-15,0 0 0,-49 111 16,49-111-16,0 98 16,0-98-16,58 60 15,-58-60-15,115 28 16,-115-28-16,124-8 0,-124 8 15</inkml:trace>
  <inkml:trace contextRef="#ctx0" brushRef="#br1" timeOffset="248983.2451">9230 16956 0,'0'0'0,"0"0"16,0 0-16,0 0 15,0 0-15,107 14 0,-107-14 16,165-14-16,-165 14 16,0 0-16,182-23 15</inkml:trace>
  <inkml:trace contextRef="#ctx0" brushRef="#br1" timeOffset="249211.5854">10056 16761 0,'0'0'0,"0"0"0,83 0 16,-83 0-16,108-5 16,-108 5-16,0 0 15,0 0-15,116 0 0,-116 0 16,0 0-16</inkml:trace>
  <inkml:trace contextRef="#ctx0" brushRef="#br1" timeOffset="249401.0777">9990 17095 0,'0'0'0,"0"0"16,42 14-16,-42-14 15,99 4-15,-99-4 0,150-18 16,-150 18-16,165-33 15,-165 33-15</inkml:trace>
  <inkml:trace contextRef="#ctx0" brushRef="#br1" timeOffset="249802.2546">10884 16686 0,'0'0'16,"0"0"-16,-58 61 15,58-61-15,-66 79 16,66-79-16,-33 107 0,33-107 16,8 129-16,-8-129 15,58 127-15,-58-127 16,83 106-16,-83-106 15,91 50-15,-91-50 16,107-4-16,-107 4 0,83-46 16,-83 46-16,0 0 15,0 0-15,50-74 16,-50 74-16,0 0 0,8-70 16,-8 70-16,-58-32 15,58 32-15,0 0 16,-83 14-16,83-14 15,0 0-15,-49 51 0,49-51 16,8 65-16,-8-65 16</inkml:trace>
  <inkml:trace contextRef="#ctx0" brushRef="#br1" timeOffset="250007.6454">11488 16654 0,'0'0'15,"0"0"-15,0 0 16,8 116-16,-8-116 16,25 171-16,-25-171 0,33 215 15,-33-215-15,33 209 16,-33-209-16</inkml:trace>
  <inkml:trace contextRef="#ctx0" brushRef="#br1" timeOffset="252008.9291">5649 17835 0,'0'0'0,"0"0"0,0 0 15,0 0-15,0 0 16,0 0-16,0 0 0,0 0 16,0 0-16,0 0 15,0 0-15,0 41 16,0-41-16,-25 80 16,25-80-16,-57 111 0,57-111 15,0 0-15,0 0 16,0 0-16,0 0 15,0 0-15,0 0 16,0 0-16,-50 98 0,50-98 16,-8 74-16,8-74 15,41 42-15,-41-42 16,83 19-16,-83-19 16,99-10-16,-99 10 0,0 0 15,0 0-15,0 0 16,0 0-16</inkml:trace>
  <inkml:trace contextRef="#ctx0" brushRef="#br1" timeOffset="252281.5571">5873 17858 0,'0'0'0,"0"0"16,0 0-16,-25 55 15,25-55-15,0 80 0,0-80 16,-9 120-16,9-120 16,-8 145-16,8-145 0,-8 140 15,8-140-15,0 0 16,16 96-16,-16-96 15,75 29-15,-75-29 16</inkml:trace>
  <inkml:trace contextRef="#ctx0" brushRef="#br1" timeOffset="252678.7485">6195 18035 0,'0'0'0,"0"0"16,-58 37-16,58-37 16,-41 61-16,41-61 15,-25 78-15,25-78 0,0 79 16,0-79-16,33 84 16,-33-84-16,58 70 15,-58-70-15,83 28 0,-83-28 16,66-10-16,-66 10 15,58-51-15,-58 51 16,41-92-16,-41 92 16,8-103-16,-8 103 15,0 0-15,-16-103 0,16 103 16,0 0-16,-50-83 16,50 83-16,0 0 15,-83-60-15,83 60 0,0 0 16,0 0-16,-66-14 15,66 14-15,0 0 16,-8 28-16,8-28 16,0 0-16</inkml:trace>
  <inkml:trace contextRef="#ctx0" brushRef="#br1" timeOffset="254177.9495">6608 17807 0,'0'0'15,"0"0"-15,0 0 0,0 0 16,0 0-16,0 0 16,0 0-16,0 0 15,0 0-15,0 0 16,0 0-16,0 0 0,0 0 15,-33-33-15,33 33 16,0 0-16,0 80 16,0-80-16,0 0 0,17 87 15,-17-87-15,0 0 16,16 98-16,-16-98 16,0 0-16,0 103 15,0-103-15,0 0 0,0 0 16,0 0-16,0 0 15,9 79-15,-9-79 16,0 0-16,0 0 0,25 28 16</inkml:trace>
  <inkml:trace contextRef="#ctx0" brushRef="#br1" timeOffset="254933.3763">6509 17989 0,'0'0'15,"0"0"-15,0 0 0,0 0 0,0 0 0,0 0 16,0 0-16,0 0 16,0 0-16,0 0 15,0 0-15,0 0 16,42 4-16,-42-4 0,66 0 15,-66 0-15,0 0 16,0 0-16,82 0 16,-82 0-16,0 0 0,0 0 15,0 0-15,0 0 16,0 0-16,0 0 16,0 0-16,0 0 15,0 0-15,0 0 0,67 0 16,-67 0-16,0 0 0,0 0 15,0 0-15,0 0 16,0 0-16,0 0 0,0 0 16,0 0-16,0 0 15,0 0-15,57 0 16,-57 0-16,0 0 0,0 0 16,0 0-16,0 0 15,0 0-15,0 0 0,0 0 16,0 0-16,0 0 15,0 0-15,0 0 0,0 0 16,0 0-16,0 0 16,0 0-16,0 0 15,0 0-15,0 0 0,0 0 16,0 0-16,0 0 0,0 0 16,25-19-16,-25 19 15,0 0-15,0 0 16,0 0-16,0 0 0,0 0 15,0 0-15,0 0 16,0 0-16,0 0 0,0 0 16,0 0-16,0 0 15,0 0-15,0 0 0,0 0 16,0 0-16,0 0 16,0 0-16,0 0 0,0 0 15,0 0-15,0 0 16,0 0-16,0 0 15,0 0-15,0 0 0,0 0 16,0 0-16,0 0 16,58 15-16</inkml:trace>
  <inkml:trace contextRef="#ctx0" brushRef="#br1" timeOffset="256423.6846">7344 17565 0,'0'0'31,"0"0"-31,0 0 0,0 0 0,0 0 0,0 0 15,0 0-15,0 0 16,0 0-16,33-46 16,-33 46-16,91-4 15,-91 4-15,100 8 0,-100-8 16,0 0-16,99 18 16,-99-18-16,0 0 15,82 48-15,-82-48 16,42 78-16,-42-78 0,-17 103 15,17-103-15,-49 117 16,49-117-16,-100 106 16,100-106-16,0 0 0,-99 74 15,99-74-15,0 0 16,0 0-16,0 0 16,-107 23-16,107-23 15,0 0-15,0 0 0,0 0 16,0 0-16,-83-18 15,83 18-15,-25-42 0,25 42 16,0 0-16,33-51 16,-33 51-16,83-19 15,-83 19-15,0 0 16,99 24-16,-99-24 0,75 51 16,-75-51-16,0 0 15,0 0-15,58 65 16,-58-65-16,0 0 15,0 0-15,33 51 0,-33-51 16,0 0-16,41 23 16,-41-23-16,41-36 15,-41 36-15,42-84 16,-42 84-16,41-109 0,-41 109 16,58-110-16,-58 110 15,41-112-15,-41 112 16,0 0-16,0 0 0,25-88 15,-25 88-15,0 0 16,0 0-16,0 0 16,-8-51-16,8 51 0,0 0 15,0 0-15,-17 88 16,17-88-16,17 121 16,-17-121-16,16 134 0,-16-134 15,17 127-15,-17-127 16,0 0-16,8 97 15,-8-97-15,41 70 16,-41-70-16,0 0 16</inkml:trace>
  <inkml:trace contextRef="#ctx0" brushRef="#br1" timeOffset="256942.0715">8270 17695 0,'0'0'31,"0"0"-31,0 0 0,0 0 0,0 0 0,0 0 16,0 0-16,0 0 15,0 0-15,33-8 16,-33 8-16,0 0 0,83 0 16,-83 0-16,0 0 15,75 0-15,-75 0 16,0 0-16,0 0 0,0 0 16,57 18-16,-57-18 15,9 33-15,-9-33 16,0 0-16,-25 46 0,25-46 15,0 0-15,0 0 16,-41 55-16,41-55 16,0 0-16,-25 70 0,25-70 15,0 0-15,0 56 16,0-56-16,0 0 16,49 51-16,-49-51 15,83 28-15,-83-28 0,0 0 16,0 0-16,0 0 15,83 18-15,-83-18 16,0 0-16,0 0 0,0 0 16,0 0-16,58 10 15</inkml:trace>
  <inkml:trace contextRef="#ctx0" brushRef="#br1" timeOffset="257207.6522">8436 17821 0,'0'0'31,"0"0"-31,0 0 0,0 0 0,0 0 0,0 0 16,0 0-16,0 0 15,16 18-15,-16-18 16,75 0-16,-75 0 0,0 0 16,91-4-16,-91 4 15,99-14-15,-99 14 16</inkml:trace>
  <inkml:trace contextRef="#ctx0" brushRef="#br1" timeOffset="257541.3288">9130 17741 0,'0'0'0,"0"0"0,0 0 16,0 0-16,0 0 16,0 0-16,0 0 0,91 10 15,-91-10-15,0 0 16,91 0-16,-91 0 15,0 0-15,0 0 16,75 5-16</inkml:trace>
  <inkml:trace contextRef="#ctx0" brushRef="#br1" timeOffset="257747.8611">9122 17989 0,'0'0'0,"0"0"0,0 0 16,0 0-16,41 13 15,-41-13-15,91 5 16,-91-5-16,100-5 0,-100 5 16,0 0-16,107-13 15,-107 13-15</inkml:trace>
  <inkml:trace contextRef="#ctx0" brushRef="#br1" timeOffset="258218.8994">9825 17560 0,'0'0'0,"0"0"16,0 0-16,0 0 0,0 0 16,0 0-16,-17 24 15,17-24-15,-33 60 16,33-60-16,-41 94 16,41-94-16,-25 106 15,25-106-15,0 112 0,0-112 16,25 98-16,-25-98 15,0 0-15,58 59 16,-58-59-16,0 0 0,91 25 16,-91-25-16,82-19 15,-82 19-15,0 0 16,0 0-16,0 0 0,0 0 16,67-47-16,-67 47 15,0 0-15,16-42 16,-16 42-16,0 0 0,-33-9 15,33 9-15,0 0 16,-50 37-16,50-37 16,0 0-16,-16 61 15,16-61-15,25 41 0,-25-41 16,66 10-16</inkml:trace>
  <inkml:trace contextRef="#ctx0" brushRef="#br1" timeOffset="258436.5734">10230 17607 0,'0'0'31,"0"0"-31,-8 80 0,8-80 0,0 120 15,0-120-15,16 134 0,-16-134 16,25 131 0,-25-131-16,0 0 0</inkml:trace>
  <inkml:trace contextRef="#ctx0" brushRef="#br1" timeOffset="261835.701">10702 17844 0,'0'0'15,"0"0"-15,0 0 0,0 0 16,0 0-16,0 0 16,0 0-16,0 0 0,0 0 15,0 0-15,0 0 16,0 0-16,50 14 15,-50-14-15,91 14 0,-91-14 32,116 9-32,-116-9 0,140 19 0,-140-19 15,149 9-15,-149-9 0,157 10 16,-157-10-16,166 14 16,-166-14-16,165 12 15,-165-12-15,157 11 16,-157-11-16,174 4 15,-174-4-15,165-4 0,-165 4 16,182-15-16,-182 15 16,182-18-16,-182 18 15,190-18-15,-190 18 16,198-24-16,-198 24 0,174-14 16,-174 14-16,190-23 15,-190 23-15,166-14 16,-166 14-16,157-23 15,-157 23-15,116-28 16,-116 28-16,107-52 16,-107 52-16,74-73 0,-74 73 15,58-103-15,-58 103 16,50-130-16,-50 130 16,41-149-16,-41 149 0,33-153 15,-33 153-15,25-168 16,-25 168-16,17-167 15,-17 167-15,8-182 16,-8 182-16,16-172 0,-16 172 16,9-173-16,-9 173 15,16-162-15,-16 162 16,9-144-16,-9 144 0,8-135 16,-8 135-16,0-121 15,0 121-15,0 0 16,0-116-16,0 116 15,0 0-15,8-103 0,-8 103 16,0 0-16,0 0 16,0 0-16,0 0 15,0 0-15,0-93 0,0 93 16,0 0-16,33-74 16,-33 74-16,42-42 15,-42 42-15,66-14 0,-66 14 16,91 0-16,-91 0 15,91 9-15,-91-9 16,82 5-16,-82-5 16,0 0-16,91 9 0,-91-9 15,0 0-15,0 0 16,83 5-16,-83-5 16,0 0-16,0 0 0,0 0 15,0 0-15,58-5 16,-58 5-16,41-32 15,-41 32-15,-16-61 0,16 61 16,-42-74-16,42 74 16,-66-75-16,66 75 15,0 0-15,-83-79 16,83 79-16,0 0 0,-74-83 16,74 83-16,0 0 15,-58-74-15,58 74 16,0 0-16,0 0 0,0 0 15,0 0-15,0 0 16,0 0-16,0 0 16,0 0-16,-50-61 0,50 61 15,0 0-15,-24-33 16,24 33-16,0 0 0,0 0 16,66 51-16,-66-51 15,58 56-15,-58-56 16,74 75-16,-74-75 15,83 83-15,-83-83 0,74 84 16,-74-84-16,0 0 16,75 79-16,-75-79 15,0 0-15,0 0 16,0 0-16,0 0 0,0 0 16,0 0-16,0 0 15,0 0-15,58 66 0,-58-66 16,0 0-16,33 46 15,-33-46-15,0 0 16,-17 23-16,17-23 0,-50 28 16,50-28-16,-74 42 15,74-42-15,-91 51 16,91-51-16,0 0 16,0 0-16,-91 74 0,91-74 15,0 0-15,0 0 16,0 0-16,0 0 15,0 0-15,0 0 0,0 0 16,-66 79-16,66-79 16,0 0-16,0 0 0,-41 42 0,41-42 15,-42-10-15,42 10 16,-25-69-16,25 69 16,-16-102-16,16 102 15,-8-135-15,8 135 0,0-140 16,0 140-16,0-144 15,0 144-15,0 0 16,0 0-16,0-125 16,0 125-16,0 0 0,0 0 15,0 0-15,0 0 16,0 0-16,0 0 0,0-85 16,0 85-16,0 0 15,0 0-15,24 61 16,-24-61-16,0 126 15,0-126-15,0 149 0,0-149 16,0 0-16,-8 149 16,8-149-16,0 0 15,0 0-15,0 0 0,0 0 16,0 0-16,0 0 16,-8 102-16,8-102 15,0 0-15,0 0 16,0 0-16,0 0 0,25-130 15,-25 130-15,0 0 16,33-135-16,-33 135 16,0 0-16,0 0 0,0 0 15,0 0-15,0 0 16,0 0-16,25-102 0,-25 102 16,16-33-16,-16 33 15,-8 38-15,8-38 16,-17 101-16,17-101 0,0 0 15,0 0-15,0 0 16,0 0-16,-24 122 16,24-122-16,0 0 0,0 0 15,-9 83-15,9-83 16,25 28-16,-25-28 16,50-46-16,-50 46 15,74-84-15,-74 84 0,0 0 16,0 0-16,0 0 15,0 0-15,66-80 0,-66 80 16,33-36-16,-33 36 16,0 0-16,0 0 15,-33 84-15,33-84 0,0 0 16,-66 92-16,66-92 16,0 0-16,0 0 15,0 0-15,0 0 16,0 0-16,-58 85 0,58-85 15,-16 46-15,16-46 16,0 0-16,0 0 16,91-46-16,-91 46 0,0 0 15,0 0-15,0 0 16,74-66-16,-74 66 16,0 0-16,66-33 0,-66 33 15,25 19-15,-25-19 16,-8 70-16,8-70 15,0 0-15,-33 88 16,33-88-16,0 0 0,-25 74 16,25-74-16,16 48 15,-16-48-15</inkml:trace>
  <inkml:trace contextRef="#ctx0" brushRef="#br1" timeOffset="262303.5299">15350 14867 0,'0'0'0,"0"0"0,0 0 16,0 0-16,0 0 15,0 0-15,108 9 0,-108-9 16,107 5-16,-107-5 16,0 0-16,124 5 15,-124-5-15,0 0 0,83 37 16,-83-37-16,41 56 15,-41-56-15,-16 93 16,16-93-16,-50 107 16,50-107-16,-66 116 0,66-116 15,0 0-15,0 0 16,-66 112-16,66-112 16,-33 120-16,33-120 15,33 94-15,-33-94 0,91 60 16,-91-60-16,132 14 15,-132-14-15,124-19 16</inkml:trace>
  <inkml:trace contextRef="#ctx0" brushRef="#br1" timeOffset="262554.0131">15466 15322 0,'0'0'0,"0"0"16,0 0-16,83-9 0,-83 9 15,140-14-15,-140 14 16,157-32-16,-157 32 15,158-33-15,-158 33 16,124-32-16,-124 32 0</inkml:trace>
  <inkml:trace contextRef="#ctx0" brushRef="#br1" timeOffset="262771.1446">16268 15109 0,'0'0'0,"0"0"16,0 0-16,108 4 16,-108-4-16,140 9 0,-140-9 15,174 5-15,-174-5 16,157-14-16</inkml:trace>
  <inkml:trace contextRef="#ctx0" brushRef="#br1" timeOffset="262960.1387">16309 15509 0,'0'0'0,"0"0"16,0 0-16,91 13 15,75-13-15,-166 0 16</inkml:trace>
  <inkml:trace contextRef="#ctx0" brushRef="#br1" timeOffset="270593.2451">17492 14737 0,'8'61'0,"25"101"16,-8 43-16,8 3 16,-33-208-16,25 197 15,-25-197-15,25 190 16</inkml:trace>
  <inkml:trace contextRef="#ctx0" brushRef="#br2" timeOffset="273652.1256">17723 14295 0,'0'0'0,"0"0"16,0 0-16,-58 0 16,58 0-16,-90 23 15,90-23-15,-141 75 0,141-75 16,-174 139-16,-16 47 16,41 19-16,149-205 15,-107 181-15,107-181 16,-33 195-16,33-195 15,25 200-15,-25-200 0,107 200 16,-107-200-16,157 191 16,58-33-16,-215-158 15,207 107-15,-207-107 16,215 51-16,-215-51 16,215-4-16,-215 4 0,190-70 15,-190 70-15,157-139 16,-157 139-16,91-196 15,-58-31-15,-33 227 16,-16-229-16,-42 15 16,-25 19-16,83 195 0,-83-167 15,-41 13-15,124 154 16,-132-130-16,-42 22 16,1 39-16,173 69 15,-174-32-15,174 32 0</inkml:trace>
  <inkml:trace contextRef="#ctx0" brushRef="#br2" timeOffset="282878.1968">6732 6512 0,'0'0'0,"0"0"0,-41 65 16,41-65-16,-33 97 15,33-97-15,-33 150 16,33-150-16,-8 172 16,8-172-16,25 154 0,-25-154 15,66 101-15,-66-101 16,115 52-16,-115-52 16,132-4-16,-132 4 0,141-57 15,-141 57-15,133-102 16,-133 102-16,82-135 15,-82 135-15,17-163 16,-17 163-16,-33-143 16,33 143-16,-99-113 0,99 113 15,-141-65-15,141 65 16,-165-14-16,165 14 16,-182 28-16</inkml:trace>
  <inkml:trace contextRef="#ctx0" brushRef="#br2" timeOffset="284852.3338">5169 2046 0,'0'0'0,"0"0"0,91-23 15,-91 23-15,115-32 16,-115 32-16,125-32 16,-125 32-16,108-57 0,-108 57 15,74-65-15</inkml:trace>
  <inkml:trace contextRef="#ctx0" brushRef="#br2" timeOffset="285317.2534">5666 1637 0,'0'0'0,"0"0"16,0 0-16,0 0 0,-8-60 15,8 60-15,41-61 16,-41 61-16,83-47 16,-83 47-16,115-14 0,-115 14 15,124 23-15,-124-23 16,91 61-16,-91-61 15,83 98-15,-83-98 16,25 125-16,-25-125 0,0 149 16,0-149-16,-50 167 15,50-167-15,-66 145 16,66-145-16,-99 103 16,99-103-16,-116 50 0,116-50 15,0 0-15,-124 9 16,124-9-16,-91-37 15,91 37-15,0 0 16,-58-74-16,58 74 16,0 0-16,0-93 0,0 93 15,58-79-15,-58 79 16,99-37-16,-99 37 16,100 4-16,-100-4 15,91 42-15,-91-42 0,66 74 16,-66-74-16,0 0 15,58 75-15,-58-75 16</inkml:trace>
  <inkml:trace contextRef="#ctx0" brushRef="#br2" timeOffset="285936.1031">6427 1888 0,'0'0'0,"0"0"15,-9 71-15,9-71 16,9 101-16,-9-101 0,16 116 16,-16-116-16,0 0 15,33 102-15,-33-102 16,0 0-16,66 52 16,-66-52-16,83-33 15,-83 33-15,74-83 0,-74 83 16,75-117-16,-75 117 15,0 0-15,0 0 16,66-103-16,-66 103 0,0 0 16,50-41-16,-50 41 15,41 46-15,-41-46 16,24 140-16,-24-140 16,9 191-16,-9-191 0,-25 204 15,25-204-15,-58 182 16,58-182-16,-74 107 15,74-107-15,0 0 16,-99 28-16,99-28 0,-66-46 16,66 46-16,0 0 15,-34-89-15,34 89 16,25-121-16,-25 121 0,83-121 16,-83 121-1,124-103-15,-124 103 0,124-83 16,-124 83-16,107-65 15,-107 65-15,91-75 16</inkml:trace>
  <inkml:trace contextRef="#ctx0" brushRef="#br2" timeOffset="286170.7482">7468 1442 0,'0'0'0,"9"36"15,-9-36-15,16 84 16,-16-84-16,33 145 16,-33-145-16,33 171 15,-33-171-15,0 0 0,17 154 16,-17-154-16,-17 70 15</inkml:trace>
  <inkml:trace contextRef="#ctx0" brushRef="#br2" timeOffset="286340.5261">7278 1748 0,'0'0'0,"0"0"0,50-22 16,-50 22-16,91-43 15,-91 43-15,140-46 16,-140 46-16,166-46 16,-166 46-16,149-75 15</inkml:trace>
  <inkml:trace contextRef="#ctx0" brushRef="#br2" timeOffset="286788.8519">7882 1153 0,'0'0'0,"0"0"16,0 0-16,0 0 0,0 0 15,0 0-15,124-19 16,-124 19-16,140-4 16,-140 4-16,0 0 15,0 0-15,116 0 0,-116 0 16,58 37-16,-58-37 15,-17 50-15,17-50 16,-66 66-16,66-66 0,0 0 16,0 0-16,0 0 15,0 0-15,-66 70 16,66-70-16,-33 51 16,33-51-16,24 51 0,-24-51 15,67 28-15,-67-28 16,0 0-16,91 43 15,-91-43-15,74 65 0,-74-65 16,34 83-16,-34-83 16,0 97-16,0-97 15,-42 98-15,42-98 16,-83 84-16,83-84 0,-90 46 16,90-46-16,-75-5 15,75 5-15,-49-68 16</inkml:trace>
  <inkml:trace contextRef="#ctx0" brushRef="#br2" timeOffset="287039.1231">8833 906 0,'0'0'0,"0"0"16,-58 47-16,58-47 0,-58 79 16,58-79-16,-58 130 15,58-130-15,-50 168 16,50-168-16,-8 186 16,8-186-16,25 162 15,-25-162-15,74 113 0,-74-113 16</inkml:trace>
  <inkml:trace contextRef="#ctx0" brushRef="#br2" timeOffset="287272.8523">9081 1167 0,'0'0'16,"0"0"-16,0 0 0,-9 78 16,9-78-16,0 103 15,0-103-15,9 130 16,-9-130-16,0 0 0,16 116 16,-16-116-16,25 34 15</inkml:trace>
  <inkml:trace contextRef="#ctx0" brushRef="#br2" timeOffset="287557.7936">9147 726 0,'0'0'0,"0"0"16,0 0-16,74 45 15,-74-45-15,100 71 16,-100-71-16,115 111 16,-115-111-16,91 158 15,-91-158-15,58 186 16,-58-186-16,17 181 0,-17-181 16,0 0-16,-17 150 15,17-150-15,-66 79 16,66-79-16,-74 4 0,74-4 15,-58-65-15</inkml:trace>
  <inkml:trace contextRef="#ctx0" brushRef="#br2" timeOffset="287716.9253">9709 1013 0,'33'-14'0,"-33"14"16,108-28-16,-108 28 16,165-27-16,-165 27 15</inkml:trace>
  <inkml:trace contextRef="#ctx0" brushRef="#br2" timeOffset="287899.02">9866 1371 0,'0'0'0,"0"0"0,99-12 16,-99 12-16,141-43 15,-141 43-15</inkml:trace>
  <inkml:trace contextRef="#ctx0" brushRef="#br2" timeOffset="288320.7238">11099 698 0,'-33'-15'0,"33"15"15,-66-28-15,66 28 16,-107-18-16,107 18 16,-126 18-16,126-18 15,-114 61-15,114-61 0,-91 97 16,91-97-16,0 0 16,-42 103-16,42-103 15,25 88-15,-25-88 0,75 51 16,-75-51-16,99 10 15,-99-10-15,124-42 16,-124 42-16,99-75 16,-99 75-16,0 0 0,0 0 15,0 0-15,0 0 16,83-102-16,-83 102 0,66-75 16,-66 75-16,0 0 15,0 0-15,33 75 16,-33-75-16,8 131 15,-8-131-15,9 185 16,-9-185-16,0 0 0</inkml:trace>
  <inkml:trace contextRef="#ctx0" brushRef="#br2" timeOffset="288877.5725">5955 3785 0,'0'0'0,"0"0"16,0 0-16,0 0 15,66-8-15,-66 8 0,108-38 16,-108 38-16,149-69 16</inkml:trace>
  <inkml:trace contextRef="#ctx0" brushRef="#br2" timeOffset="289312.4166">6584 3251 0,'0'0'15,"0"0"-15,49-60 16,-49 60-16,75-38 0,-75 38 15,115-14-15,-115 14 16,108 23-16,-108-23 16,91 84-16,-91-84 15,41 139-15,-41-139 0,-8 168 16,8-168-16,-41 172 16,41-172-16,-75 131 15,75-131-15,-91 78 16,91-78-16,-99 38 0,99-38 15,0 0-15,-74-19 16,74 19-16,-50-60 16,50 60-16,0-79 15,0 79-15,58-89 16,-58 89-16,83-69 0,-83 69 16,115-33-16,-115 33 15,0 0-15,98 19 16,-98-19-16,0 0 0,84 51 15,-84-51-15,66 41 16</inkml:trace>
  <inkml:trace contextRef="#ctx0" brushRef="#br2" timeOffset="289796.5938">7377 3293 0,'0'0'16,"0"0"-16,0 0 15,0 0-15,0 0 0,9 51 16,-9-51-16,16 79 16,-16-79-16,33 102 15,-33-102-15,0 0 0,0 0 16,33 93-16,-33-93 16,50 42-16,-50-42 15,66-14-15,-66 14 16,66-55-16,-66 55 0,0 0 15,0 0-15,83-66 16,-83 66-16,66-32 16,-66 32-16,58 28 15,-58-28-15,41 93 0,-41-93 16,9 135-16,-9-135 16,-17 162-16,17-162 15,0 0-15,-41 145 0,41-145 16,0 0-16,-75 88 15,75-88-15,0 0 16,-82 19-16,82-19 16,-58-47-16,58 47 0,0-88 15,0 88-15,58-98 16,-58 98-16,99-88 16,-99 88-16,116-75 0,-116 75 15,124-74-15,-124 74 16</inkml:trace>
  <inkml:trace contextRef="#ctx0" brushRef="#br2" timeOffset="289969.6851">8303 3102 0,'0'0'0,"0"0"0,116-32 16,-116 32-16,124-33 16,-124 33-16,141-37 15</inkml:trace>
  <inkml:trace contextRef="#ctx0" brushRef="#br2" timeOffset="290141.7865">8444 3470 0,'0'0'0,"0"0"16,83-42-16,-83 42 16,140-61-16,-140 61 15</inkml:trace>
  <inkml:trace contextRef="#ctx0" brushRef="#br2" timeOffset="290565.5036">9354 2492 0,'0'0'16,"0"38"-16,0-38 16,-9 93-16,9-93 0,9 140 15,-9-140-15,15 153 16,-15-153-16,59 126 16,-59-126-16,91 88 0,-91-88 15,141 37-15,-141-37 16,148-5-16,-148 5 15,141-46-15,-141 46 16,83-93-16,-83 93 0,33-116 16,-33 116-16,0 0 15,-17-88-15,17 88 16,-58-38-16,58 38 16,-82 29-16,82-29 0,-91 92 15,91-92-15,-67 135 16,67-135-16,-41 159 15,41-159-15</inkml:trace>
  <inkml:trace contextRef="#ctx0" brushRef="#br2" timeOffset="291217.9946">9188 3879 0,'0'0'0,"0"0"16,0 0-16,0 0 0,66 42 15,-66-42-15,67 51 16,-67-51-16,73 70 16,-73-70-16,0 0 15,84 41-15,-84-41 0,91 10 16,-91-10-16,66-42 15,-66 42-15,41-79 16,-41 79-16,25-88 16,-25 88-16,0 0 0,0 0 15,0 0-15,0 0 16,16-70-16,-16 70 0,0 0 16,0 0-16,67 74 15,-67-74-15,33 145 16,-33-145-16,16 176 15,-16-176-15,-16 163 16,16-163-16,0 0 0,-50 116 16,50-116-16,0 0 15,-66 56-15,66-56 16,-66-28-16,66 28 16,-33-79-16,33 79 0,0-98 15,0 98-15,58-102 16,-58 102-16,82-88 15,-82 88-15,108-66 0,-108 66 16,115-50-16,-115 50 16,91-61-16</inkml:trace>
  <inkml:trace contextRef="#ctx0" brushRef="#br2" timeOffset="291400.8146">10255 3739 0,'0'0'15,"0"0"-15,75-37 16,-75 37-16,0 0 0,91-28 16,-91 28-16,0 0 15,91-46-15</inkml:trace>
  <inkml:trace contextRef="#ctx0" brushRef="#br2" timeOffset="291567.9646">10438 3949 0,'0'0'0,"0"0"0,107-51 15,-107 51-15,116-65 16</inkml:trace>
  <inkml:trace contextRef="#ctx0" brushRef="#br2" timeOffset="291758.0333">10760 3656 0,'0'0'0,"0"0"0,0 0 15,75-23-15,-75 23 16,99-33-16,-99 33 16,116-47-16</inkml:trace>
  <inkml:trace contextRef="#ctx0" brushRef="#br2" timeOffset="292223.9043">10975 3093 0,'0'0'0,"0"0"15,0 0-15,58-19 16,-58 19-16,99-4 15,-99 4-15,116 4 16,-116-4-16,0 0 16,83 24-16,-83-24 0,0 0 15,41 61-15,-41-61 16,-8 87-16,8-87 16,0 0-16,-41 84 0,41-84 15,0 0-15,0 0 16,0 0-16,0 0 15,-42 61-15,42-61 0,0 42 16,0-42-16,66 13 16,-66-13-16,124 5 0,-124-5 15,0 0-15,116 14 16,-116-14-16,91 51 16,-91-51-16,50 69 15,-50-69-15,-9 85 16,9-85-16,-66 83 0,66-83 15,-91 65-15,91-65 16,-124 52-16,124-52 16,-140 41-16,140-41 0,0 0 15</inkml:trace>
  <inkml:trace contextRef="#ctx0" brushRef="#br3" timeOffset="297936.7815">19733 13122 0,'0'0'0,"0"0"16,0 0-16,-50 57 16,50-57-16,-74 74 0,74-74 15,-83 111-15,83-111 16,-108 140-16,108-140 15,-115 168-15,115-168 16,-91 181-16,91-181 16,-83 186-16,83-186 15,-50 200-15,50-200 0,-16 214 16,41 0-16,-25-214 16,66 200-16,16-14 15,-82-186-15,100 168 16,-100-168-16,107 111 0,-107-111 15</inkml:trace>
  <inkml:trace contextRef="#ctx0" brushRef="#br3" timeOffset="298403.9608">19948 13886 0,'0'0'0,"0"0"15,0 0-15,-25 79 16,25-79-16,-25 93 0,25-93 16,-33 107-16,33-107 15,-17 107-15,17-107 16,0 0-16,0 93 0,0-93 15,33 65-15,-33-65 16,92 32-16,-92-32 16,116 14-16,-116-14 15,0 0-15,116-4 16,-116 4-16,0 0 0,124-24 16,-124 24-16,83-55 15</inkml:trace>
  <inkml:trace contextRef="#ctx0" brushRef="#br3" timeOffset="298654.4245">20304 13983 0,'0'0'0,"0"0"16,0 0-16,8 66 0,-8-66 16,9 98-16,-9-98 15,8 148-15,-8-148 16,8 186-16,-8-186 16,8 200-16,-8-200 0,0 0 0,25 167 15</inkml:trace>
  <inkml:trace contextRef="#ctx0" brushRef="#br3" timeOffset="298957.5057">20957 14844 0,'0'0'0,"0"0"16,0 121-16,0-121 0,-8 125 16,8-125-16,-16 163 15,16-163-15,-42 177 16,42-177-16,-58 167 15,58-167-15,0 0 16,0 0-16,-24 130 0</inkml:trace>
  <inkml:trace contextRef="#ctx0" brushRef="#br3" timeOffset="299339.9448">21073 14532 0,'0'0'0,"0"0"0,0 0 15,25 33-15,-25-33 16,58 18-16,-58-18 15,116 19-15,-116-19 0,132 14 16,-132-14-16,149 9 16</inkml:trace>
  <inkml:trace contextRef="#ctx0" brushRef="#br3" timeOffset="299941.7404">21834 14267 0,'0'0'0,"0"0"16,0 0-16,74-5 16,-74 5-16,99 5 15,-99-5-15,116 19 16,-116-19-16,0 0 0,99 32 16,-99-32-16,0 0 15,42 61-15,-42-61 16,-17 74-16,17-74 15,0 0-15,-66 56 0,66-56 16,0 0-16,0 0 16,0 0-16,0 0 15,0 0-15,-66 51 0,66-51 16,-33 42-16,33-42 16,33 46-16,-33-46 15,83 51-15,-83-51 0,0 0 16,107 70-16,-107-70 15,0 0-15,83 75 16,-83-75-16,58 83 16,-58-83-16,-9 75 0,9-75 15,-74 74-15,74-74 16,-83 61-16,83-61 16,-99 36-16,99-36 0,0 0 15,-91 6-15,91-6 16,-33-38-16,33 38 15</inkml:trace>
  <inkml:trace contextRef="#ctx0" brushRef="#br3" timeOffset="300178.83">22810 15258 0,'0'0'0,"0"0"15,0 0-15,16 102 16,-16-102-16,17 139 0,-17-139 16,8 177-16,-8-177 15,-17 191-15,17-191 16,0 0-16,0 0 15</inkml:trace>
  <inkml:trace contextRef="#ctx0" brushRef="#br3" timeOffset="300660.0639">23165 14230 0,'0'0'16,"0"0"-16,32 60 0,-32-60 16,51 108-16,-51-108 15,66 171-15,-8 48 16,-58-219-16,25 223 0,-25-223 16,8 196-16,-8-196 15,0 0-15</inkml:trace>
  <inkml:trace contextRef="#ctx0" brushRef="#br3" timeOffset="301128.8968">23024 13281 0,'0'0'0,"0"0"0,34 23 16,-34-23-16,82 42 16,-82-42-16,133 74 15,48 61-15,1 33 0,-182-168 16,149 186-16,-25 42 16,-25 8-16,-41-26 15,-25-20-15,-16-8 16,-25-15-16,8-167 0,-17 154 15,17-154-15,-41 158 16,41-158-16,-58 145 16,58-145-16,0 0 15,0 0-15,-91 97 0,91-97 16</inkml:trace>
  <inkml:trace contextRef="#ctx0" brushRef="#br3" timeOffset="302716.2995">23843 12922 0,'0'0'0,"0"0"16,-66 0-16,66 0 15,-99 0-15,99 0 16,-157 0-16,157 0 15,-191-4-15,191 4 16,-239-10-16,239 10 0,-265-14 16,-16-9-16,25 5 15,256 18-15,-248-23 16,-17 18-16,0 5 16,34 5-16,24-5 0,0 9 15,1-9-15,-1 4 16,9 1-16,7 0 15,-16-1-15,207-4 16,-224 0-16,0 0 16,-6 0-16,230 0 0,-215 0 15,215 0-15,-191 5 16,191-5-16,-190 4 16,190-4-16,0 0 15,0 0-15,0 0 0,-149 15 16,149-15-16,-91 37 15,91-37-15,-16 74 16,16-74-16,41 112 0,-41-112 16,83 144-16,-83-144 15,99 185-15,0 7 16,-99-192-16,100 209 16,-100-209-16,74 228 15,-8 9-15,-16 1 16,-50-238-16,25 213 0,-1-3 15,-24-210-15,25 200 16,-8 5-16,-17-205 16,16 195-16,-16-195 0,9 191 15,-9-191-15,0 190 16,0-190-16,8 177 16,-8-177-16,8 135 15,-8-135-15,17 108 0,-17-108 16,33 74-16,-33-74 15,66 42-15,-66-42 16,91 23-16,-91-23 16,131 0-16,-131 0 0,175-19 15,-175 19-15,215-23 16,-215 23-16,241-18 16,-241 18-16,248-14 15,-248 14-15,239-5 16,-239 5-16,256 0 0,1 9 15,-34-4-15,-223-5 16,199 5-16,-1 4 16,-198-9-16,199 28 15,7 14-15,-7-5 0,-26 0 16,-173-37-16,149 37 16,-149-37-16,207 47 15,-207-47-15,240 74 16,8 10-16,-248-84 15,248 88-15,-248-88 0,231 93 16,-231-93-16,224 84 16,-224-84-16,198 89 15,-198-89-15,174 83 16,-174-83-16,140 66 16,-140-66-16,124 41 0,-124-41 15,0 0-15,0 0 16,91 28-16,-91-28 15,84-14-15,-84 14 16,74-42-16,-74 42 0,33-93 16,-33 93-16,17-158 15,-17 158-15,8-214 16,-8 214-16,9-246 0,-9-19 16,0 265-16,-9-253 15,9 253-15,-8-260 16,8 260-16,-17-269 15,17 269-15,-24-280 16,24 280-16,-50-274 16,50 274-16,-33-284 0,-9 19 15,42 265-15,-33-218 16,33 218-16,-34-191 16,34 191-16,-33-182 0,33 182 15,-33-176-15,33 176 16,-25-159-16,25 159 15,-24-144-15,24 144 16,-33-121-16,33 121 16,-33-94-16,33 94 0,0 0 15,-42-59 1,42 59-16,-82-61 0,82 61 16,-116-42-16,116 42 15,-166-46-15,166 46 0,-215-42 16,-24 0-16,-9 14 15,248 28-15,-215-23 16,215 23-16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35CAA-CD4C-4B9D-AFF9-A20990E405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577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836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780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124447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030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601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9503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B3DD7-B152-4CB8-B0CD-3607724F91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453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6DA63-A989-49C2-8BEA-8A7C024261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2046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3792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385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00C5F-B2B3-456C-BE8F-C18BB2535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736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83536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4225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7720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1218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9306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462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1063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4941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3684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4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E5CBF-3BFA-4BC3-B81C-E5473FD7C7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8868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1437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4883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0263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361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582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A7930-0023-40DD-99CE-04AEB66817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70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FE08-9D3B-4CCD-B78E-720612E420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10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7B404-BF3E-4360-9863-3DFBEBB86D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12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D2135-EF46-421A-AE87-C64FBD6F00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91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1C5C0-A277-46CE-ACA7-3C30949C14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94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82F98-5A60-4516-AC08-1E1B5DE454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619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AD756D73-D143-434E-8149-6A3A4DBB95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846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10/0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33935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  <p:sldLayoutId id="2147483697" r:id="rId14"/>
    <p:sldLayoutId id="2147483698" r:id="rId15"/>
    <p:sldLayoutId id="2147483699" r:id="rId16"/>
    <p:sldLayoutId id="2147483700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customXml" Target="../ink/ink2.x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customXml" Target="../ink/ink3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customXml" Target="../ink/ink4.x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828800"/>
            <a:ext cx="8534400" cy="1431925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>
                <a:solidFill>
                  <a:schemeClr val="accent6"/>
                </a:solidFill>
              </a:rPr>
              <a:t>3.5/4.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cap="none" dirty="0" smtClean="0">
                <a:solidFill>
                  <a:srgbClr val="002060"/>
                </a:solidFill>
              </a:rPr>
              <a:t>Systems </a:t>
            </a:r>
            <a:r>
              <a:rPr lang="en-US" cap="none" dirty="0">
                <a:solidFill>
                  <a:srgbClr val="002060"/>
                </a:solidFill>
              </a:rPr>
              <a:t>with Three Variabl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33528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earning goals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lve systems in three variables using substitution and eliminat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48448"/>
            <a:ext cx="8305800" cy="746125"/>
          </a:xfrm>
        </p:spPr>
        <p:txBody>
          <a:bodyPr>
            <a:normAutofit fontScale="90000"/>
          </a:bodyPr>
          <a:lstStyle/>
          <a:p>
            <a:r>
              <a:rPr lang="en-US" sz="3800" dirty="0" smtClean="0"/>
              <a:t>Visualization of Possible Solutions</a:t>
            </a:r>
            <a:endParaRPr lang="en-US" sz="3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8767040" cy="4191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429200" y="4142880"/>
              <a:ext cx="6511680" cy="1883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19840" y="4133520"/>
                <a:ext cx="6530400" cy="1901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17562"/>
            <a:ext cx="7543800" cy="706438"/>
          </a:xfrm>
        </p:spPr>
        <p:txBody>
          <a:bodyPr>
            <a:normAutofit/>
          </a:bodyPr>
          <a:lstStyle/>
          <a:p>
            <a:r>
              <a:rPr lang="en-US" sz="4000" b="1" u="sng" dirty="0">
                <a:solidFill>
                  <a:schemeClr val="accent6"/>
                </a:solidFill>
                <a:effectLst/>
              </a:rPr>
              <a:t>Ex 1</a:t>
            </a:r>
            <a:r>
              <a:rPr lang="en-US" sz="4000" dirty="0"/>
              <a:t> </a:t>
            </a:r>
            <a:r>
              <a:rPr lang="en-US" sz="4000" b="0" dirty="0" smtClean="0">
                <a:effectLst/>
              </a:rPr>
              <a:t>S</a:t>
            </a:r>
            <a:r>
              <a:rPr lang="en-US" sz="4000" b="0" cap="none" dirty="0" smtClean="0">
                <a:effectLst/>
              </a:rPr>
              <a:t>olve using elimination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61202"/>
              </p:ext>
            </p:extLst>
          </p:nvPr>
        </p:nvGraphicFramePr>
        <p:xfrm>
          <a:off x="304800" y="1524000"/>
          <a:ext cx="3282950" cy="172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231560" imgH="647640" progId="Equation.DSMT4">
                  <p:embed/>
                </p:oleObj>
              </mc:Choice>
              <mc:Fallback>
                <p:oleObj name="Equation" r:id="rId3" imgW="1231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3282950" cy="172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4640" y="28440"/>
              <a:ext cx="8589960" cy="6825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280" y="19080"/>
                <a:ext cx="8608680" cy="684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3959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304800" y="1219200"/>
            <a:ext cx="7543800" cy="706438"/>
          </a:xfrm>
        </p:spPr>
        <p:txBody>
          <a:bodyPr>
            <a:normAutofit fontScale="90000"/>
          </a:bodyPr>
          <a:lstStyle/>
          <a:p>
            <a:r>
              <a:rPr lang="en-US" sz="4000" b="1" u="sng" dirty="0">
                <a:solidFill>
                  <a:schemeClr val="accent6"/>
                </a:solidFill>
                <a:effectLst/>
              </a:rPr>
              <a:t>Ex </a:t>
            </a:r>
            <a:r>
              <a:rPr lang="en-US" sz="4000" b="1" u="sng" dirty="0" smtClean="0">
                <a:solidFill>
                  <a:schemeClr val="accent6"/>
                </a:solidFill>
                <a:effectLst/>
              </a:rPr>
              <a:t>2</a:t>
            </a:r>
            <a:r>
              <a:rPr lang="en-US" sz="4000" dirty="0" smtClean="0"/>
              <a:t> </a:t>
            </a:r>
            <a:r>
              <a:rPr lang="en-US" sz="4000" b="0" cap="none" dirty="0" smtClean="0">
                <a:effectLst/>
              </a:rPr>
              <a:t>Solve using substitution</a:t>
            </a:r>
            <a:r>
              <a:rPr lang="en-US" sz="4000" cap="none" dirty="0"/>
              <a:t/>
            </a:r>
            <a:br>
              <a:rPr lang="en-US" sz="4000" cap="none" dirty="0"/>
            </a:br>
            <a:endParaRPr lang="en-US" sz="4000" cap="non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19922"/>
              </p:ext>
            </p:extLst>
          </p:nvPr>
        </p:nvGraphicFramePr>
        <p:xfrm>
          <a:off x="381000" y="1752600"/>
          <a:ext cx="3316288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244520" imgH="647640" progId="Equation.DSMT4">
                  <p:embed/>
                </p:oleObj>
              </mc:Choice>
              <mc:Fallback>
                <p:oleObj name="Equation" r:id="rId3" imgW="124452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3316288" cy="172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3640" y="96840"/>
              <a:ext cx="9024840" cy="6679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280" y="87480"/>
                <a:ext cx="9043560" cy="6697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1" dirty="0"/>
              <a:t>THEY SAY THAT ONLY PEOPLEWITH AN IQ OF 120 AND OVER ARE ABLE TO FIGURE THIS OUT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IF:</a:t>
            </a:r>
          </a:p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2 + 3 = 10</a:t>
            </a:r>
          </a:p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7 + 2 = 63</a:t>
            </a:r>
          </a:p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6 + 5 = 66</a:t>
            </a:r>
          </a:p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8 + 4 = 96</a:t>
            </a:r>
          </a:p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THEN:</a:t>
            </a:r>
          </a:p>
          <a:p>
            <a:pPr marL="0" indent="0" defTabSz="685800">
              <a:spcAft>
                <a:spcPts val="0"/>
              </a:spcAft>
              <a:buClrTx/>
              <a:buSzTx/>
              <a:buNone/>
              <a:defRPr/>
            </a:pPr>
            <a:r>
              <a:rPr lang="en-US" sz="3300" dirty="0">
                <a:solidFill>
                  <a:srgbClr val="FFFF00"/>
                </a:solidFill>
              </a:rPr>
              <a:t>9 + 7 = ???</a:t>
            </a:r>
          </a:p>
        </p:txBody>
      </p:sp>
    </p:spTree>
    <p:extLst>
      <p:ext uri="{BB962C8B-B14F-4D97-AF65-F5344CB8AC3E}">
        <p14:creationId xmlns:p14="http://schemas.microsoft.com/office/powerpoint/2010/main" val="3500784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1600200" cy="706438"/>
          </a:xfrm>
        </p:spPr>
        <p:txBody>
          <a:bodyPr/>
          <a:lstStyle/>
          <a:p>
            <a:r>
              <a:rPr lang="en-US" sz="4000" b="1" u="sng" dirty="0">
                <a:solidFill>
                  <a:schemeClr val="accent6"/>
                </a:solidFill>
                <a:effectLst/>
              </a:rPr>
              <a:t>Ex </a:t>
            </a:r>
            <a:r>
              <a:rPr lang="en-US" sz="4000" b="1" u="sng" dirty="0" smtClean="0">
                <a:solidFill>
                  <a:schemeClr val="accent6"/>
                </a:solidFill>
                <a:effectLst/>
              </a:rPr>
              <a:t>3</a:t>
            </a:r>
            <a:endParaRPr lang="en-US" sz="4000" b="1" dirty="0">
              <a:solidFill>
                <a:schemeClr val="accent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18963"/>
              </p:ext>
            </p:extLst>
          </p:nvPr>
        </p:nvGraphicFramePr>
        <p:xfrm>
          <a:off x="533400" y="1600200"/>
          <a:ext cx="29432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104840" imgH="622080" progId="Equation.DSMT4">
                  <p:embed/>
                </p:oleObj>
              </mc:Choice>
              <mc:Fallback>
                <p:oleObj name="Equation" r:id="rId3" imgW="110484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2943225" cy="165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75680" y="229320"/>
              <a:ext cx="8801640" cy="6439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6320" y="219960"/>
                <a:ext cx="8820360" cy="6458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6600" dirty="0" err="1" smtClean="0"/>
              <a:t>Pg</a:t>
            </a:r>
            <a:r>
              <a:rPr lang="en-US" sz="6600" dirty="0" smtClean="0"/>
              <a:t> 171 #1-4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4110465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94</TotalTime>
  <Words>80</Words>
  <Application>Microsoft Office PowerPoint</Application>
  <PresentationFormat>On-screen Show (4:3)</PresentationFormat>
  <Paragraphs>1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libri</vt:lpstr>
      <vt:lpstr>Calibri Light</vt:lpstr>
      <vt:lpstr>Tahoma</vt:lpstr>
      <vt:lpstr>Tw Cen MT</vt:lpstr>
      <vt:lpstr>Droplet</vt:lpstr>
      <vt:lpstr>Celestial</vt:lpstr>
      <vt:lpstr>Equation</vt:lpstr>
      <vt:lpstr>MathType 6.0 Equation</vt:lpstr>
      <vt:lpstr>3.5/4.3 Systems with Three Variables</vt:lpstr>
      <vt:lpstr>Visualization of Possible Solutions</vt:lpstr>
      <vt:lpstr>Ex 1 Solve using elimination</vt:lpstr>
      <vt:lpstr>Ex 2 Solve using substitution </vt:lpstr>
      <vt:lpstr>THEY SAY THAT ONLY PEOPLEWITH AN IQ OF 120 AND OVER ARE ABLE TO FIGURE THIS OUT!</vt:lpstr>
      <vt:lpstr>Ex 3</vt:lpstr>
      <vt:lpstr>Homework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6 Systems with Three Variables</dc:title>
  <dc:creator>garciak</dc:creator>
  <cp:lastModifiedBy>Reaves, Nathan</cp:lastModifiedBy>
  <cp:revision>13</cp:revision>
  <dcterms:created xsi:type="dcterms:W3CDTF">2005-09-23T15:49:42Z</dcterms:created>
  <dcterms:modified xsi:type="dcterms:W3CDTF">2017-10-04T16:49:41Z</dcterms:modified>
</cp:coreProperties>
</file>